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11"/>
  </p:handoutMasterIdLst>
  <p:sldIdLst>
    <p:sldId id="256" r:id="rId2"/>
    <p:sldId id="257" r:id="rId3"/>
    <p:sldId id="262" r:id="rId4"/>
    <p:sldId id="258" r:id="rId5"/>
    <p:sldId id="259" r:id="rId6"/>
    <p:sldId id="260" r:id="rId7"/>
    <p:sldId id="261" r:id="rId8"/>
    <p:sldId id="263" r:id="rId9"/>
    <p:sldId id="264" r:id="rId10"/>
  </p:sldIdLst>
  <p:sldSz cx="9144000" cy="6858000" type="screen4x3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00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CC2547-C6E1-40C6-8159-282E0BF347FC}" type="datetimeFigureOut">
              <a:rPr lang="en-US" smtClean="0"/>
              <a:pPr/>
              <a:t>09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879E4D-A9D5-48D9-9302-08BEC120F2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4555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29:38.6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8 13281 0,'0'0'0,"0"0"16,0 116-16,0-116 16,0 158-16,0-158 0,0 200 15,0-200-15,-8 214 16,8-214-16,0 0 15,0 0-15,0 0 16,0 0-16,0 172 0,0-172 16,0 80-16,0-80 15,0 0-15,0 0 16,8-159-16,-8 159 0,17-223 16,-17 223-16,16-257 15,-16 257-15,8-232 16,-8 232-16,0-191 15,0 191-15,0 0 16,9-144-16,-9 144 16,0 0-16,0 0 0,0 0 15,0 0-15,8-88 16,-8 88-16,33-9 0,-33 9 16,50 87-16,-50-87 15,49 164-15,-49-164 16,58 218-16,-58-218 15,58 229-15,-58-229 16,41 223-16,-41-223 0,42 200 16,-42-200-16,0 0 15,33 149-15,-33-149 16,0 0-16,25 70 0</inkml:trace>
  <inkml:trace contextRef="#ctx0" brushRef="#br0" timeOffset="1">695 13695 0,'0'0'0,"0"0"0,0 0 15,42 19-15,-42-19 16,74-5-16,-74 5 16,108-14-16,-108 14 0,0 0 15,115-33-15,-115 33 16</inkml:trace>
  <inkml:trace contextRef="#ctx0" brushRef="#br0" timeOffset="2">1464 13405 0,'0'0'0,"0"0"15,0 0-15,67-8 16,-67 8-16,91-24 0,-91 24 15,0 0-15,0 0 16,90-23-16</inkml:trace>
  <inkml:trace contextRef="#ctx0" brushRef="#br0" timeOffset="3">1580 13750 0,'0'0'0,"0"0"0,42 29 16,-42-29-16,82-10 15,-82 10-15,116-19 0,-116 19 16,124-41-16,-124 41 16</inkml:trace>
  <inkml:trace contextRef="#ctx0" brushRef="#br0" timeOffset="4">2498 13364 0,'0'0'0,"0"0"16,0 0-16,0 0 15,0 0-15,74-5 16,-74 5-16,91-9 16,-91 9-16,100-9 0,-100 9 15,115 9-15,-115-9 16,0 0-16,75 37 15,-75-37-15,49 89 0,-49-89 16,42 116-16,-42-116 16,41 131-16,-41-131 15,57 126-15,-57-126 16,67 88-16,-67-88 0,83 46 16,-83-46-16</inkml:trace>
  <inkml:trace contextRef="#ctx0" brushRef="#br0" timeOffset="5">3242 13318 0,'0'0'16,"-16"28"-16,-34 46 15,50-74-15,-91 130 16,91-130-16,-99 159 15,99-159-15,0 0 0,0 0 16,-83 158-16,83-158 16</inkml:trace>
  <inkml:trace contextRef="#ctx0" brushRef="#br0" timeOffset="6">3672 13164 0,'0'0'0,"0"0"15,0 0-15,0 0 0,41 18 16,-41-18-16,83 29 15,-83-29-15,116 51 16,-116-51-16,116 56 16,-116-56-16,0 0 0,0 0 15,0 0-15,99 51 16,-99-51-16,0 0 0,41 46 16,-41-46-16,0 0 15,-16 51-15,16-51 16,0 0-16,-83 42 15,83-42-15,-108 42 16,108-42-16,0 0 0,0 0 16,-99 42-16,99-42 15,0 0-15,0 0 16,-49 61-16</inkml:trace>
  <inkml:trace contextRef="#ctx0" brushRef="#br0" timeOffset="7">3713 13918 0,'0'0'16,"0"0"-16,0 0 16,0 0-16,58 0 0,-58 0 15,83-9-15,-83 9 16,116-5-16,-116 5 15,140-9-15</inkml:trace>
  <inkml:trace contextRef="#ctx0" brushRef="#br0" timeOffset="8">4631 13090 0,'0'0'0,"0"0"0,0 0 16,0 0-16,0 0 16,0 0-16,66 18 15,-66-18-15,91 33 0,-91-33 16,108 41-16,-108-41 16,0 0-16,99 48 15,-99-48-15,0 0 16,50 51-16,-50-51 15,0 0-15,-17 60 0,17-60 16,0 0-16,0 0 16,-58 51-16,58-51 0,0 0 15,0 0-15,0 0 16,0 0-16,-58 41 16,58-41-16,-16 43 0,16-43 15,41 51-15,-41-51 16,83 70-16,-83-70 15,0 0-15,66 79 16,-66-79-16,0 0 0,33 89 16,-33-89-16,0 0 15,-16 84-15,16-84 16,0 0-16,-58 60 0,58-60 16,-100 38-16,100-38 15,0 0-15,0 0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31:57.214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844 16356 0,'0'0'0,"0"0"16,0 0-16,0 0 0,0 0 15,0 0-15,0 0 16,0 0-16,0 0 16,0 0-16,25 46 0,-25-46 15,0 0-15,0 0 16,0 0-16,0 0 16,33 70-16,-33-70 0,0 0 15,33 47-15,-33-47 16,0 0-16,0 0 15,-8-70-15,8 70 16,-25-127-16,25 127 0,-25-157 16,25 157-16,-33-177 15,33 177-15,-33-172 16,33 172-16,-25-158 16,25 158-16,-24-117 0,24 117 15,0 0-15,0 0 16,0 0-16,0 0 15,0 0-15,-35-83 0,35 83 16,-15-24-16,15 24 0,0 38 16,0-38-16,33 93 15,-33-93-15,66 125 16,-66-125-16,99 144 16,-99-144-16,116 131 15,-116-131-15,116 102 16,-116-102-16,0 0 0,99 84 15,-99-84-15,0 0 16,0 0-16,0 0 16,0 0-16,91 42 0,-91-42 15,0 0-15,0 0 16,0 0-16,8-38 16,-8 38-16,-91-60 15,91 60-15,-115-42 0,115 42 16,-141-19-16,141 19 15,-165 5-15,165-5 16,-157 28-16,157-28 0,0 0 16,-134 46-16,134-46 15,0 0-15,0 0 16,0 0-16,0 0 0,0 0 16,0 0-16,0 0 15,-82 38-15,82-38 0,0 0 16,0 0-16,0 0 15,0 0-15,0 0 16,115-61-16,-115 61 16,117-84-16,-117 84 0,108-111 15,-108 111-15,99-112 16,-99 112-16,83-107 16,-83 107-16,0 0 0,66-83 15,-66 83-15,0 0 16,0 0-16,0 0 15,0 0-15,0 0 16,41-46-16,-41 46 0,0 0 16,0 0-16,-8 83 15,8-83-15,-50 149 16,50-149-16,-74 200 0,74-200 16,-58 209-16,58-209 15,-41 177-15,41-177 16,-42 140-16,42-140 15,0 0-15,0 0 0,0 0 16,-16 97-16,16-97 16,0 0-16,8 47 15,-8-47-15</inkml:trace>
  <inkml:trace contextRef="#ctx0" brushRef="#br0" timeOffset="1">2142 15570 0,'0'0'0,"0"0"15,0 0-15,0 0 16,0 0-16,0 0 16,-66 41-16,66-41 15,-82 84-15,82-84 0,-108 130 16,108-130-16,-99 158 16,99-158-16,-66 154 15,66-154-15,-25 125 0,25-125 16,41 108-16,-41-108 15,91 92-15,-91-92 16,141 71-16,-141-71 16,149 28-16,-149-28 0,148-5 15,-148 5-15,0 0 16,108-18-16,-108 18 16,0 0-16,0 0 0,0 0 15,83-33-15,-83 33 16,0 0-16,0 0 0,0 0 15</inkml:trace>
  <inkml:trace contextRef="#ctx0" brushRef="#br0" timeOffset="2">3052 15876 0,'0'0'0,"0"0"15,0 0-15,0 0 16,0 0-16,0 0 0,41-9 15,-41 9-15,0 0 16,0 0-16,74-5 16,-74 5-16,0 0 0,92 5 15,-92-5-15</inkml:trace>
  <inkml:trace contextRef="#ctx0" brushRef="#br0" timeOffset="3">3093 16239 0,'0'0'0,"0"0"0,0 0 16,0 0-16,0 0 15,0 0-15,66 14 16,-66-14-16,83-9 0,-83 9 16,108-14-16,-108 14 15,115-28-15,-115 28 16</inkml:trace>
  <inkml:trace contextRef="#ctx0" brushRef="#br0" timeOffset="4">4425 15773 0,'0'0'0,"0"0"16,-26 85-16,26-85 15,-25 135-15,25-135 0,-32 172 16,32-172-16,0 0 16,-8 157-16,8-157 15,0 0-15,0 0 0,0 0 16,0 0-16,8 108 16,-8-108-16,0 0 0,25 32 15,-25-32-15,0 0 16,0 0-16,0 0 15,-33-115-15,33 115 16,0 0-16,-75-71 0,75 71 16,-107-19-16,107 19 15,-116 29-15,116-29 16,0 0-16,-66 70 16,66-70-16,-25 84 0,25-84 15,25 83-15,-25-83 16,66 66-16,-66-66 15,107 37-15,-107-37 16,108-10-16,-108 10 0,107-46 16,-107 46-16,91-51 15,-91 51-15,83-65 16</inkml:trace>
  <inkml:trace contextRef="#ctx0" brushRef="#br0" timeOffset="5">4681 16202 0,'0'0'15,"0"0"-15,0 0 16,-58 42-16,58-42 16,0 0-16,-50 51 15,50-51-15,0 0 0,-41 75 16,41-75-16,0 79 15,0-79-15,0 0 16,50 64-16,-50-64 16,91 28-16,-91-28 0,0 0 15,82-13-15,-82 13 16,75-66-16,-75 66 16,33-97-16,-33 97 0,0 0 15,-9-103-15,9 103 16,-41-97-16,41 97 15,0 0-15,-66-89 0,66 89 16,0 0-16,-83-51 16,83 51-16,0 0 15,0 0-15,0 0 0,-66-9 16,66 9-16,0 0 16,0 0-16,66 37 15,-66-37-15</inkml:trace>
  <inkml:trace contextRef="#ctx0" brushRef="#br0" timeOffset="6">4954 16173 0,'0'0'16,"0"0"-16,0 0 16,0 0-16,0 0 15,16 57-15,-16-57 0,0 0 16,17 65-16,-17-65 15,16 98-15,-16-98 16,0 0-16,0 0 16,0 0-16,0 0 0,0 0 15,9 84-15,-9-84 16,0 0-16,0 42 16,0-42-16,8-42 0,-8 42 15,8-88-15,-8 88 16,17-118-16,-17 118 15,0 0-15,0 0 16,0 0-16,24-106 0,-24 106 16,0 0-16,34-70 15,-34 70-15,41-9 16,-41 9-16,41 55 16,-41-55-16,17 89 0,-17-89 15,0 0-15,16 98 16,-16-98-16,0 0 15,0 0-15,0 0 0,0 0 16,9 93-16,-9-93 16,0 0-16,24 46 0,-24-46 15,33-9-15,-33 9 16,42-61-16,-42 61 16,41-84-16,-41 84 15,0 0-15,50-88 0,-50 88 16,0 0-16,0 0 15,67-65-15,-67 65 16,0 0-16,50-13 0,-50 13 16,33 32-16,-33-32 15,24 74-15,-24-74 16,0 0-16,0 94 16,0-94-16,0 0 0,9 93 15,-9-93-15,24 79 16,-24-79-16,58 22 15,-58-22-15,91-18 0,-91 18 16,0 0-16,0 0 16</inkml:trace>
  <inkml:trace contextRef="#ctx0" brushRef="#br0" timeOffset="7">6088 16356 0,'0'0'16,"0"0"-16,0 0 0,0-52 15,0 52-15,0 0 16,-17-60-16,17 60 15,0 0-15,-33-65 0,33 65 16,0 0-16,-58-52 16,58 52-16,-74-23 15,74 23-15,0 0 16,-91 18-16,91-18 0,0 0 16,-68 48-16,68-48 15,0 0-15,-24 78 16,24-78-16,0 0 0,0 0 15,17 85-15,-17-85 16,0 0-16,50 56 16,-50-56-16,74 13 15,-74-13-15,83-27 0,-83 27 16,0 0-16,66-53 16,-66 53-16,0 0 15,0 0-15,0 0 0,0 0 16,0 0-16,0 0 15,0 0-15,50-69 0,-50 69 16,33-19-16,-33 19 16,0 0-16,0 0 15,16 88-15,-16-88 16,0 0-16,17 80 0,-17-80 16,0 0-16,33 75 15,-33-75-15,74 18 16,-74-18-16</inkml:trace>
  <inkml:trace contextRef="#ctx0" brushRef="#br0" timeOffset="8">6468 16193 0,'0'0'0,"0"0"15,0 0-15,-33 64 16,33-64-16,0 0 0,-8 84 16,8-84-16,0 0 15,0 0-15,0 85 16,0-85-16,16 28 0,-16-28 16,33-38-16</inkml:trace>
  <inkml:trace contextRef="#ctx0" brushRef="#br0" timeOffset="9">6327 15704 0,'0'0'0,"0"0"15,0 0-15,0 0 0,0 0 16,0 0-16,0 0 15,0 0-15,0 0 16,0 0-16,42 61 16,-42-61-16,58 32 0,-58-32 15</inkml:trace>
  <inkml:trace contextRef="#ctx0" brushRef="#br0" timeOffset="10">6699 16281 0,'0'0'15,"0"0"-15,0 0 16,0 70-16,0-70 16,0 0-16,9 70 0,-9-70 15,0 0-15,0 0 16,0 0-16,0 0 0,0 0 15,0 0-15,0 56 16,0-56-16,0 0 16,0 0-16,0 0 15,0 0-15,49-80 0,-49 80 16,50-93-16,-50 93 16,0 0-16,0 0 15,50-88-15,-50 88 0,0 0 16,0 0-16,49-56 15,-49 56-15,0 0 0,58 0 16,-58 0-16,50 56 16,-50-56-16,24 74 15,-24-74-15,17 94 16,-17-94-16,8 93 16,-8-93-16,0 0 0,17 84 15,-17-84-15,0 0 16,58 65-16,-58-65 15</inkml:trace>
  <inkml:trace contextRef="#ctx0" brushRef="#br0" timeOffset="11">7874 16206 0,'0'0'16,"0"0"-16,0 0 0,0 0 15,0 0-15,0 0 0,-67 0 16,67 0-16,0 0 15,-58 19-15,58-19 16,0 0-16,-74 42 16,74-42-16,-50 66 0,50-66 15,0 79-15,0-79 16,25 69-16,-25-69 16,75 60-16,-75-60 0,0 0 15,74 29-15,-74-29 16,0 0-16,75-14 0,-75 14 15,0 0-15,57-56 16,-57 56-16,17-84 16,-17 84-16,0 0 15,-8-94-15,8 94 16,0 0-16,0 0 0,-50-83 16,50 83-16,0 0 15,0 0-15,-58-56 16,58 56-16,-25-18 15,25 18-15,42-10 0</inkml:trace>
  <inkml:trace contextRef="#ctx0" brushRef="#br0" timeOffset="12">8494 15755 0,'0'0'15,"0"0"-15,0 0 0,-50-60 16,50 60-16,0 0 16,-58-47-16,58 47 15,0 0-15,-74-27 0,74 27 16,-66 27-16,66-27 15,-59 84-15,59-84 16,-32 121-16,32-121 16,-9 153-16,9-153 0,16 177 15,-16-177-15,34 173 16,-34-173-16,33 139 16,-33-139-16,0 0 0,0 0 15,0 0-15,33 102 16,-33-102-16,0 0 15,25 43-15,-25-43 0,0 0 16,8-28-16,-8 28 16,8-89-16,-8 89 15,-8-102-15,8 102 0,-25-99 16,25 99-16,0 0 16,-49-78-16,49 78 15,0 0-15,0 0 0,0 0 16,0 0-16,0 0 15,-59-51-15,59 51 16,0 0-16,-24-23 0,24 23 16,0 0-16,0 0 15,124 3-15,-124-3 16,141-8-16,-141 8 16</inkml:trace>
  <inkml:trace contextRef="#ctx0" brushRef="#br0" timeOffset="13">9932 15779 0,'0'0'0,"0"0"15,0 0-15,-24-38 16,24 38-16,0 0 0,-42-46 16,42 46-16,-66-33 15,66 33-15,-83-4 0,83 4 16,-82 23-16,82-23 16,-58 70-16,58-70 15,-50 102-15,50-102 16,-8 140-16,8-140 15,16 162-15,-16-162 0,42 167 16,-42-167-16,49 140 16,-49-140-16,0 0 15,0 0-15,0 0 0,0 0 16,0 0-16,0 0 16,34 108-16,-34-108 0,0 0 15,8 46-15,-8-46 16,0 0-16</inkml:trace>
  <inkml:trace contextRef="#ctx0" brushRef="#br0" timeOffset="14">9420 16267 0,'0'0'0,"0"0"16,0 0-16,0 0 15,0 0-15,0 0 16,58 14-16,-58-14 0,107 14 16,-107-14-16,124 18 15,-124-18-15,0 0 16,124 0-16,-124 0 16</inkml:trace>
  <inkml:trace contextRef="#ctx0" brushRef="#br0" timeOffset="15">10247 16221 0,'0'0'0,"0"0"16,0 0-16,0 0 0,0 0 15,0 0-15,0 0 16,-42 4-16,42-4 15,0 0-15,0 0 0,-58 14 16,58-14-16,0 0 16,-41 32-16,41-32 15,0 0-15,-8 51 0,8-51 16,0 0-16,33 62 16,-33-62-16,0 0 15,0 0-15,0 0 0,66 46 16,-66-46-16,0 0 15,0 0-15,58 5 16,-58-5-16,0 0 0,0 0 16,34-42-16,-34 42 0,0 0 15,-8-55-15,8 55 16,0 0-16,0 0 16,0 0-16,0 0 0,-26-48 15,26 48-15,0 0 16,0 0-16</inkml:trace>
  <inkml:trace contextRef="#ctx0" brushRef="#br0" timeOffset="16">10810 16281 0,'0'0'15,"0"0"-15,0 0 0,0 0 16,0 0-16,0 0 15,0 0-15,0 0 16,-43-24-16,43 24 0,-48-32 16,48 32-16,-66-19 15,66 19-15,0 0 16,-66 24-16,66-24 16,0 0-16,-50 41 0,50-41 15,8 70-15,-8-70 16,42 71-16,-42-71 15,0 0-15,74 42 16,-74-42-16,0 0 0,0 0 16,74 4-16,-74-4 15,0 0-15,75-28 16,-75 28-16,0 0 0,0 0 16,41-60-16,-41 60 15,0 0-15,0 0 16,0 0-16,0 0 0,17-37 15,-17 37-15,0 0 16,0 0-16,41 107 16,-41-107-16,25 139 15,-25-139-15,33 172 0,-33-172 16,25 172-16,-25-172 16,8 149-16,-8-149 15,-16 117-15,16-117 0,0 0 16,-42 83-16,42-83 15,-49 51-15,49-51 16,-67 15-16,67-15 16,-83-29-16,83 29 0,-65-55 15,65 55-15,0 0 16,0 0-16,-50-80 16,50 80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19T17:20:04.5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006 1367 0,'0'0'0,"0"0"16,-8 84-16,8-84 15,-8 108-15,8-108 0,-8 148 16,8-148-16,-9 167 15,9-167-15,0 0 16,0 0-16,0 0 16,0 0-16,0 0 0,0 0 15,0 0-15,-8 125 16,8-125-16,0 0 16,0 0-16,-17-51 0,17 51 15,17-144-15,-17 144 16,8-167-16,-8 167 15,17-163-15,-17 163 16,33-130-16,-33 130 16,0 0-16,25-93 15,-25 93-15,0 0 0,33-52 16,-33 52-16,58-8 16,-58 8-16,74 54 15,-74-54-15,83 122 0,-83-122 16,74 172-16,-74-172 15,66 191-15,-66-191 16,58 163-16,-58-163 16,0 0-16,42 120 0,-42-120 15,0 0-15,0 0 16,41 80-16,-41-80 16,0 0-16,0 0 15,0 0-15</inkml:trace>
  <inkml:trace contextRef="#ctx0" brushRef="#br0" timeOffset="239.1707">19906 1902 0,'0'0'16,"0"0"-16,84-19 16,-84 19-16,91-32 0,-91 32 15,107-38-15,-107 38 16,0 0-16,124-46 16,-124 46-16</inkml:trace>
  <inkml:trace contextRef="#ctx0" brushRef="#br0" timeOffset="488.6958">20924 1228 0,'0'0'0,"0"0"15,0 0-15,0 0 16,0 0-16,0 0 16,0 0-16,17 27 0</inkml:trace>
  <inkml:trace contextRef="#ctx0" brushRef="#br0" timeOffset="693.7807">21065 1762 0,'0'0'0,"0"0"0,0 0 16,0 0-16,0 0 0,0 0 16,0 0-16</inkml:trace>
  <inkml:trace contextRef="#ctx0" brushRef="#br0" timeOffset="10710.3059">22264 804 0,'0'0'0,"0"0"16,-66 6-16,66-6 16,-83 3-16,83-3 15,-132 10-15,132-10 0,-133 19 16,133-19-16,-140 13 16,140-13-16,0 0 15,0 0-15,0 0 0,-116 10 16,116-10-16,0 0 15,-91 28-15,91-28 16,0 0-16,-58 60 16,58-60-16,0 93 15,0-93-15,33 116 0,-33-116 16,33 126-16,-33-126 16,25 144-16,-25-144 15,8 149-15,-8-149 16,-16 145-16,16-145 0,-50 120 15,50-120-15,0 0 16,0 0-16,-49 88 16,49-88-16,0 0 15,0 0-15,0 0 0,0 0 16,-42 47-16,42-47 16,0 0-16,0 0 15,50 10-15,-50-10 0,132-10 16,-132 10-16,166-10 15,-166 10-15,173-4 16,-173 4-16,124-8 16,-124 8-16,99-33 15,-99 33-15</inkml:trace>
  <inkml:trace contextRef="#ctx0" brushRef="#br0" timeOffset="11146.8925">22247 1261 0,'0'0'0,"0"0"16,0 0-16,-58 18 15,58-18-15,-58 41 0,58-41 16,-57 79-16,57-79 16,-42 98-16,42-98 15,9 97-15,-9-97 16,49 80-16,-49-80 0,91 37 16,-91-37-16,124 0 15,-124 0-15,141-37 16,-141 37-16,0 0 15,107-83-15,-107 83 0,58-113 16,-58 113-16,8-107 16,-8 107-16,-49-88 15,49 88-15,-100-66 16,100 66-16,0 0 0,-132-22 0,132 22 16,0 0-16,-124 9 15,124-9-15,0 0 16,0 0-16,-74 38 15</inkml:trace>
  <inkml:trace contextRef="#ctx0" brushRef="#br0" timeOffset="11397.3514">23049 1810 0,'0'0'16,"0"0"-16,-16 64 15,16-64-15,-42 79 16,42-79-16,-49 93 0,49-93 16,-75 88-16,75-88 15,-82 57-15,82-57 16,-91 3-16,91-3 0</inkml:trace>
  <inkml:trace contextRef="#ctx0" brushRef="#br0" timeOffset="12030.0396">23909 1316 0,'0'0'16,"0"0"-16,-41 51 15,41-51-15,-66 70 16,66-70-16,-91 74 0,91-74 15,0 0-15,-108 70 0,108-70 16,-115 47-16,115-47 16,-116 9-16,116-9 15,-124-5-15,124 5 0,0 0 16,-91-38-16,91 38 16,-50-64-16,50 64 15,0 0-15,8-79 16,-8 79-16,67-66 0,-67 66 15,99-32-15,-99 32 16,149 9-16,-149-9 16,148 42-16,-148-42 15,158 74-15,-158-74 0,132 75 16,-132-75-16,124 51 16,-124-51-16,91 33 15,-91-33-15,0 0 16,74 0-16,-74 0 0,58-52 15,-58 52-15,17-79 16,-17 79-16,-33-96 16,33 96-16,-75-99 15,75 99-15,-99-79 0,99 79 16,-116-55-16,116 55 16,-107-15-16,107 15 15,0 0-15,-91 15 16,91-15-16,0 0 15,-66 27-15</inkml:trace>
  <inkml:trace contextRef="#ctx0" brushRef="#br0" timeOffset="12379.9555">23711 632 0,'0'0'0,"0"0"0,0 0 16,91 37-16,-91-37 15,149 70-15,-149-70 16,198 107-16,-198-107 15,207 149-15,-207-149 16,173 186-16,-173-186 16,108 200-16,-108-200 0,25 190 15,-25-190-15,-42 173 16,42-173-16,-99 149 16,99-149-16,-149 130 15,149-130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32:29.929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1057 2959 0,'0'0'16,"0"0"-16,0 0 15,24 74-15,-24-74 0,42 106 16,-42-106-16,33 154 16,-33-154-16,16 191 15,-16-191-15,0 195 16,0-195-16,0 0 0,0 0 15,-24 144-15,24-144 16,-25 37-16</inkml:trace>
  <inkml:trace contextRef="#ctx0" brushRef="#br0" timeOffset="1">20792 2985 0,'0'0'0,"0"0"15,0 0-15,33-36 16,-33 36-16,83-28 0,-83 28 16,116-19-16,-116 19 15,148 0-15,-148 0 16,149 23-16,-149-23 15,0 0-15,116 42 0,-116-42 16,58 70-16,-58-70 16,0 79-16,0-79 15,-58 75-15,58-75 0,-74 79 16,74-79-16,-91 69 16,91-69-16,0 0 15,0 0-15,-75 46 16,75-46-16,0 0 0,0 0 15,-49 38-15,49-38 16,16 23-16,-16-23 16,91 14-16,-91-14 0,132 5 15,-132-5-15,174 23 16,-174-23-16,149 42 16,-149-42-16,132 52 15,-132-52-15,75 78 16,-75-78-16,33 89 0,-33-89 15,-17 97-15,17-97 16,-74 98-16,74-98 16,-124 93-16,124-93 15,-124 56-15,124-56 0,-133 32 16,133-32-16,-115 0 16,115 0-16,0 0 15,-100-18-15,100 18 0,-58-47 16,58 47-16,-8-78 15</inkml:trace>
  <inkml:trace contextRef="#ctx0" brushRef="#br0" timeOffset="2">22156 3130 0,'0'0'16,"0"0"-16,0 0 16,0 0-16,0 0 0,0 0 15,0 0-15,0 0 16,0 0-16,0 0 15</inkml:trace>
  <inkml:trace contextRef="#ctx0" brushRef="#br0" timeOffset="3">22231 3684 0,'0'0'16,"0"0"-16,0 0 15,0 0-15,0 0 16,0 0-16</inkml:trace>
  <inkml:trace contextRef="#ctx0" brushRef="#br0" timeOffset="4">23049 2725 0,'0'0'16,"0"0"-16,-74 47 15,74-47-15,-66 65 0,66-65 16,-91 84-16,91-84 16,-83 112-16,83-112 15,-99 129-15,99-129 16,-75 150-16,75-150 0,-49 153 16,49-153-16,-25 144 15,25-144-15,-8 121 16,8-121-16,0 0 15,33 88-15,-33-88 0,58 52 16,-58-52-16</inkml:trace>
  <inkml:trace contextRef="#ctx0" brushRef="#br0" timeOffset="5">22967 3460 0,'0'0'0,"0"0"15,0 0-15,16 28 16,-16-28-16,58 14 0,-58-14 16,91 9-16,-91-9 15,83-9-15,-83 9 16,82-14-16</inkml:trace>
  <inkml:trace contextRef="#ctx0" brushRef="#br0" timeOffset="6">23893 3442 0,'0'0'0,"0"0"16,0 0-16,0 0 15,-33 51-15,33-51 0,-42 56 16,42-56-16,-74 65 16,74-65-16,0 0 0,-75 42 15,75-42-15,0 0 16,-82 18-16,82-18 0,0 0 16,0 0-16,-91 0 15,91 0-15,0 0 16,-58-23-16,58 23 0,0-37 15,0 37-15,50-32 16,-50 32-16,99-19 16,-99 19-16,115 4 15,-115-4-15,108 15 0,-108-15 16,107 18-16,-107-18 16,100 18-16,-100-18 15,0 0-15,74 5 16,-74-5-16,0 0 0,58-5 15,-58 5-15,0 0 16,50-27-16,-50 27 16,8-38-16,-8 38 0,0 0 15,-33-51-15,33 51 16,-58-51-16,58 51 16,0 0-16,-83-46 15,83 46-15,0 0 0,0 0 16,-82-20-16,82 20 15,-75 0-15,75 0 0,0 0 16,-25 38-16,25-38 16,42 23-16</inkml:trace>
  <inkml:trace contextRef="#ctx0" brushRef="#br0" timeOffset="7">24381 3670 0,'0'0'0,"0"0"16,0 0-16,0 0 0,-9 69 15,9-69-15,0 0 16,9 75-16,-9-75 16,0 0-16,-9 79 0,9-79 15,0 0-15,0 0 16,-16 70-16,16-70 15,0 0-15</inkml:trace>
  <inkml:trace contextRef="#ctx0" brushRef="#br0" timeOffset="8">24571 3125 0,'0'0'0,"0"0"15,0 0-15,0 0 16,0 0-16,8 47 16,-8-47-16,0 0 0,8 70 15,-8-70-15,0 0 16,-8 88-16,8-88 15,0 0-15,0 0 16,0 0-16,0 0 0,-8 75 16,8-75-16,0 0 15,0 55-15,0-55 16,41 24-16,-41-24 0,0 0 16,83 9-16,-83-9 15,0 0-15,0 0 16,82-9-16,-82 9 15,0 0-15,101-33 0</inkml:trace>
  <inkml:trace contextRef="#ctx0" brushRef="#br0" timeOffset="9">24836 3219 0,'0'0'16,"0"0"-16,0 0 0,0 0 16,-16 65-16,16-65 15,-8 88-15,8-88 16,-9 112-16,9-112 16,0 0-16,-17 116 0,17-116 15,0 0-15,0 0 16,0 0-16,0 74 15,0-74-15</inkml:trace>
  <inkml:trace contextRef="#ctx0" brushRef="#br0" timeOffset="10">24538 2669 0,'0'0'0,"0"0"0,41 56 16,-41-56-16,74 52 15,-74-52-15,108 79 16,-108-79-16,133 107 15,-133-107-15,108 144 16,-108-144-16,74 163 0,-74-163 16,50 167-16,-50-167 15,16 154-15,-16-154 16,-8 158-16,8-158 0,-33 158 16,33-158-16,-58 139 15,58-139-15</inkml:trace>
  <inkml:trace contextRef="#ctx0" brushRef="#br0" timeOffset="11">23901 2721 0,'0'0'15,"0"0"-15,0 0 16,25 4-16,-25-4 16,82 0-16,-82 0 0,100 0 15,-100 0-15,140-4 16,-140 4-16,124-19 15,-124 19-15,0 0 16,124-19-16,-124 19 0,0 0 16,0 0-16,0 0 15,108-14-15,-108 14 16,0 0-16,0 0 0,0 0 16,0 0-16,91-14 15,-91 14-15,0 0 0,0 0 16,0 0-16,58 10 15,-58-10-15,0 0 16,33 42-16,-33-42 16,26 70-16,-26-70 0,16 83 15,-16-83-15,17 89 16,-17-89-16,24 88 16,-24-88-16,17 97 15,-17-97-15,16 99 0,-16-99 16,17 88-16,-17-88 15,17 93-15,-17-93 0,16 79 16,-16-79-16,0 0 16,17 84-16,-17-84 15,16 88-15,-16-88 16,0 0-16,25 98 0,-25-98 16,0 0-16,25 93 15,-25-93-15,16 103 16,-16-103-16,0 0 15,25 87-15,-25-87 0,0 0 16,8 85-16,-8-85 16,0 0-16,0 0 0,0 0 15,9 74-15,-9-74 16,0 0-16,0 0 16,0 0-16,0 0 0,0 0 15,0 0-15,0 0 16,0 55-16,0-55 0,0 0 15,-42 28-15,42-28 16,-66 0-16,66 0 16,-91-14-16,91 14 15,-108-18-15,108 18 0,-91-14 16,91 14-16,0 0 16,-91 0-16,91 0 15,0 0-15,0 0 16,0 0-16,0 0 0,0 0 15,0 0-15,0 0 16,-66 0-16,66 0 0,0 0 16,0 0-16,0 0 15,0 0-15,0 0 16,0 0-16,0 0 0,66-5 16,-66 5-16,99-4 15,-99 4-15,0 0 16,100-5-16,-100 5 0,0 0 15,108 0-15,-108 0 16,0 0-16,0 0 16,0 0-16,0 0 0,82 0 15,-82 0-15,0 0 16,0 0-16,0 0 16,0 0-16,0 0 0,0 0 15,0 0-15,67 0 16,-67 0-16,0 0 0,0 0 15,33-23-15,-33 23 16,0 0-16,0-42 16,0 42-16,0 0 0,-17-70 15,17 70-15,-25-75 16,25 75-16,0 0 16,-25-84-16,25 84 0,-16-88 15,16 88-15,0 0 16,-25-87-16,25 87 15,-8-89-15,8 89 16,-17-88-16,17 88 0,-8-84 16,8 84-16,0 0 15,-16-84-15,16 84 0,-17-89 16,17 89-16,-25-92 16,25 92-16,-16-84 15,16 84-15,-9-89 16,9 89-16,0 0 0,-24-83 15,24 83-15,0 0 16,-17-79-16,17 79 16,0 0-16,-16-70 15,16 70-15,0 0 0,0 0 16,-17-69-16,17 69 16,0 0-16,0 0 15,0 0-15,0 0 0,0 0 16,0 0-16,-18-62 15,18 62-15,-41-32 0,41 32 16,-74-19-16,74 19 16,-91 0-16,91 0 15,-116 5-15,116-5 16,-132 18-16,132-18 16,-141 19-16,141-19 0,-124 14 15,124-14-15,0 0 16,-107 19-16,107-19 15,0 0-15,0 0 0,0 0 16,0 0-16,0 0 16,0 0-16,-75 9 0,75-9 15,0 0-15,0 0 16,0 0-16,0 0 16,116-5-16,-116 5 0,116 0 15,-116 0-15,140 0 16,-140 0-16,133-4 15,-133 4-15,140-19 16,-140 19-16,124-10 0,-124 10 16,0 0-16,0 0 15,0 0-15,0 0 16,0 0-16,91-9 0,-91 9 16,0 0-16,0 0 15,0 0-15,59 5 16,-59-5-16,0 0 0,0 0 15,33 42-15,-33-42 16,0 0-16,17 70 16,-17-70-16,16 88 0,-16-88 15,17 108-15,-17-108 16,16 97-16,-16-97 16,0 0-16,17 98 0,-17-98 15,25 102-15,-25-102 16,33 98-16,-33-98 15,33 93-15,-33-93 16,0 0-16,33 93 0,-33-93 16,0 0-16,33 102 15,-33-102-15,25 112 16,-25-112-16,0 0 0,24 102 16,-24-102-16,0 0 15,17 98-15,-17-98 16,0 0-16,0 0 15,8 83-15,-8-83 0,0 0 16,0 0-16,0 0 16,9 79-16,-9-79 0,0 0 15,0 0-15,0 0 16,-9 70-16,9-70 16,0 0-16,-33 51 15,33-51-15,-66 33 0,66-33 16,-91 14-16,91-14 15,-116-5-15,116 5 16,-108-18-16,108 18 0,0 0 16,-108-19-16,108 19 15,0 0-15,0 0 16,0 0-16,0 0 0,-82-14 16,82 14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32:38.268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586 9373 0,'0'0'0,"0"0"16,0 0-16,0 0 15,0 0-15,-40 14 0,40-14 16,-50 42-16,50-42 15,-66 74-15,66-74 16,-91 103 0,91-103-16,-66 120 0,66-120 0,-50 126 15,50-126-15,-16 121 16,16-121-16,24 102 16,-24-102-16,50 89 15,-50-89-15,83 65 0,-83-65 16,115 51-16,-115-51 15,91 19-15,-91-19 16,0 0-16,92 0 16,-92 0-16,0 0 0,0 0 15,0 0-15,0 0 16,0 0-16,0 0 0,0 0 16,65-14-16,-65 14 15,0 0-15,0 0 16,0 0-16</inkml:trace>
  <inkml:trace contextRef="#ctx0" brushRef="#br0" timeOffset="1">1382 10317 0,'0'0'15,"0"0"-15,0 0 0,0 0 16,0 0-16,0 0 16,0 0-16,0 0 0,0 0 15,0 0-15,0 0 16,0 0-16,0 0 16,0 0-16,0 0 0,0 0 15,0 0-15,0 0 0,0 0 16,0 0-16,0 0 15,0 0-15,0 0 0,0 0 16,0 0-16,0 0 16,0 0-16,0 0 15,0 0-15,0 0 0,0 0 16,0 0-16,0 0 16,0 0-16,0 0 0,0 0 15,0 0-15,0 0 16,0 0-16,0 0 0,0 0 15,0 0-15,0 0 16,0 0-16,0 0 16,0 0-16,0 0 0,0 0 15,0 0-15,0 0 16,0 0-16,0 0 0,0 0 16,0 0-16,0 0 15,0 0-15,-17 28 16,17-28-16,0 0 0,66-23 15,-66 23-15,0 0 16,0 0-16,0 0 16,0 0-16,0 0 0,17-37 15,-17 37-15,0 0 16,0 0-16,0 0 0,0 0 16,-8-38-16,8 38 15,0 0-15,0 0 0,0 0 16,0 0-16,0 0 0,0 0 15,-25-8-15,25 8 16,0 0-16,0 0 0,0 0 16,0 0-16,0 0 15,0 0-15,0 0 0,0 0 16,0 0-16,0 0 16,0 0-16,0 0 0,0 0 15,0 0-15,0 0 0,0 0 16,0 0-16,0 0 15,0 0-15,0 0 0,0 0 16,0 0-16,0 0 16,0 0-16,0 0 15,0 0-15,0 0 0,0 0 16,0 0-16,0 0 16,0 0-16,0 0 15,0 0-15,0 0 0,0 0 16,-25-10-16,25 10 15,0 0-15,0 0 0,0 0 16,0 0-16,0 0 16,0 0-16,0 0 15,0 0-15,0 0 16,0 0-16,0 0 0,0 0 16,0 0-16,0 0 0,0 0 15,0 0-15,0 0 16,0 0-16,0 0 15,0 0-15,0 0 16,0 0-16,0 0 0,0 0 16,0 0-16,0 0 15,0 0-15,0 0 16,0 0-16,0 0 0,0 0 16,0 0-16,0 0 15</inkml:trace>
  <inkml:trace contextRef="#ctx0" brushRef="#br0" timeOffset="2">1349 9699 0,'0'0'0,"0"0"16,0 0-16,0 0 0,0 0 16,0 0-16,0 0 15,0 0-15,0 0 0,0 0 16,0 0-16,0 0 16,0 0-16,-25 23 15,25-23-15,-17 23 0,17-23 16,0 0-16,0 0 15,0 0-15,0 0 16,0 0-16,0 0 0,0 0 16,0 0-16,17 33 15,-17-33-15,0 0 16,0 0-16,0 0 16,0 0-16,0 0 0,16-28 15,-16 28-15,0 0 16,0 0-16,0 0 0,0 0 15,0 0-15,0 0 16,0 0-16,-8-42 16,8 42-16,0 0 15,0 0-15,0 0 0,0 0 16,0 0-16,0 0 16,0 0-16,0 0 0,0 0 15,0 0-15,-8 42 16,8-42-16,0 0 15,0 0-15,0 0 16,0 0-16,0 0 0,0 0 16,0 0-16,0 0 15,41 4-15,-41-4 16,0 0-16,0 0 0,0 0 16,0 0-16,0 0 15,0 0-15,0 0 0,0 0 16,-25-18-16,25 18 15,0 0-15,0 0 16,0 0-16,0 0 0,0 0 16,-24 18-16,24-18 15,0 0-15,0 0 0,0 0 16,0 0-16,0 0 16,0 0-16,0 0 15,0 0-15,0 0 0,24 24 16,-24-24-16,0 0 15,0 0-15,0 0 16,0 0-16,0 0 16,0 0-16,0 0 0</inkml:trace>
  <inkml:trace contextRef="#ctx0" brushRef="#br0" timeOffset="3">2118 9303 0,'0'0'0,"0"0"16,0 0-16,0 0 16,0 0-16,0 0 15,-42 23-15,42-23 0,-41 47 16,41-47-16,-58 74 16,58-74-16,-83 103 15,83-103-15,-74 130 16,74-130-16,-66 135 0,66-135 15,-50 125-15,50-125 16,-16 131-16,16-131 16,8 116-16,-8-116 15,41 103-15,-41-103 0,58 88 16,-58-88-16,0 0 16,66 69-16,-66-69 15,0 0-15,0 0 0,91 61 16,-91-61-16,0 0 15,83 28-15</inkml:trace>
  <inkml:trace contextRef="#ctx0" brushRef="#br0" timeOffset="4">2043 9940 0,'0'0'0,"0"0"16,0 0-16,50-4 0,-50 4 16,83-5-16,-83 5 15,99-5-15,-99 5 16,91-18-16,-91 18 0,82-18 16,-82 18-16</inkml:trace>
  <inkml:trace contextRef="#ctx0" brushRef="#br0" timeOffset="5">3060 9852 0,'0'0'0,"0"0"0,0 0 15,0 0-15,-8 70 16,8-70-16,-50 84 15,50-84-15,-74 88 16,74-88-16,-91 74 0,91-74 16,-108 28-16,108-28 15,0 0-15,-82-5 0,82 5 16,0 0-16,0 0 16,-66-41-16,66 41 15,0 0-15,-17-56 16,17 56-16,17-61 0,-17 61 15,66-37-15,-66 37 16,82-9-16,-82 9 16,108 9-16,-108-9 15,107 14-15,-107-14 16,108 23-16,-108-23 0,115 9 16,-115-9-16,0 0 15,92-3-15,-92 3 16,0 0-16,74-24 0,-74 24 15,0 0-15,33-42 16,-33 42-16,-8-70 16,8 70-16,-41-70 15,41 70-15,0 0 0,-75-55 16,75 55-16,0 0 16,-83-24-16,83 24 0,0 0 15,0 0-15,-82 19 16,82-19-16,0 0 15,-25 28-15</inkml:trace>
  <inkml:trace contextRef="#ctx0" brushRef="#br0" timeOffset="6">3573 10285 0,'0'0'0,"0"0"0,-17 83 15,17-83-15,-16 89 16,16-89-16,0 0 16,-25 79-16,25-79 0,0 46 15,0-46-15,25-18 16</inkml:trace>
  <inkml:trace contextRef="#ctx0" brushRef="#br0" timeOffset="7">3837 9541 0,'0'0'0,"0"0"16,0 0-16,17 55 16,-17-55-16,17 69 15,-17-69-15,16 89 16,-16-89-16,8 98 0,-8-98 15,0 0-15,0 0 16,0 0-16,0 0 16,0 0-16,-8 88 0,8-88 15,0 0-15,0 0 16,-8 61-16,8-61 16,0 0-16,0 0 0,49-10 15,-49 10-15,67-27 16,-67 27-16,0 0 15,91-28-15,-91 28 0,0 0 16,0 0-16,0 0 16,90-14-16,-90 14 15,0 0-15,83-28 0</inkml:trace>
  <inkml:trace contextRef="#ctx0" brushRef="#br0" timeOffset="8">4168 9573 0,'0'0'0,"0"0"16,0 0-16,0 0 16,0 46-16,0-46 15,8 75-15,-8-75 16,17 112-16,-17-112 15,0 144-15,0-144 0,-8 163 16,8-163-16,0 148 16,0-148-16,0 0 15,0 112-15,0-112 0,0 0 16,16 51-16,-16-51 16,33-19-16,-33 19 0,42-69 15</inkml:trace>
  <inkml:trace contextRef="#ctx0" brushRef="#br0" timeOffset="9">3854 9039 0,'0'0'0,"0"0"0,0 0 16,0 0-16,58-6 16,-58 6-16,99 6 15,-99-6-15,108 13 16,-108-13-16,107 19 0,-107-19 15,0 0-15,0 0 16,91 4-16,-91-4 16,0 0-16,91 18 0,-91-18 15,66 38-15,-66-38 16,58 60-16,-58-60 16,50 99-16,-50-99 0,41 129 15,-41-129-15,25 168 16,-25-168-16,25 195 15,-25-195-15,16 205 16,-16-205-16,17 186 16,-17-186-16,24 158 0,-24-158 15,34 131-15,-34-131 16,33 97-16,-33-97 16,0 0-16,0 0 0,24 74 15,-24-74-15,0 66 16,0-66-16,-49 46 15,49-46-15,-83 37 16,83-37-16,-132 14 16,132-14-16,-149 14 0,149-14 15,-157 14-15,157-14 16,0 0-16,0 0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32:45.21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952 14490 0,'0'0'0,"-8"83"0,8-83 15,0 0-15,0 0 16,-9 103-16,9-103 16,0 0-16,0 0 0,0 0 15,0 0-15,0 0 16,0 0-16,0 93 0,0-93 16,0 0-16,0 0 15,0 0-15,0 0 16,0 0-16,0 0 0,0 70 15,0-70-15,0 0 16,0 0-16,0 0 16,0-37-16,0 37 0,0-88 15,0 88-15,9-107 16,-9 107-16,16-108 0,-16 108 16,17-106-16,-17 106 15,41-107-15,-41 107 16,33-103-16,-33 103 15,0 0-15,33-93 16,-33 93-16,0 0 0,25-83 16,-25 83-16,0 0 15,0 0-15,0 0 16,0 0-16,25-60 0,-25 60 16,0 0-16,16-43 15,-16 43-15,0 0 16,25 19-16,-25-19 0,33 60 15,-33-60-15,33 98 16,-33-98-16,42 102 16,-42-102-16,49 112 0,-49-112 15,41 107-15,-41-107 16,0 0-16,42 102 16,-42-102-16,0 0 15,0 0-15,33 103 0,-33-103 16,0 0-16,0 0 15,16 74-15,-16-74 16,0 0-16,0 0 0,0 0 16,0 0-16,0 0 15,-33-19-15,33 19 16,-74-69-16,74 69 0,-91-75 16</inkml:trace>
  <inkml:trace contextRef="#ctx0" brushRef="#br0" timeOffset="1">1068 14398 0,'0'0'15,"0"0"-15,0 0 16,0 0-16,0 0 0,0 0 16,0 0-16,0 0 15,0 0-15,0 0 0,0 0 16,0 0-16,0 0 16,0 0-16,0 0 15,-67 9-15,117-28 0,-50 19 16,91-23-16,-91 23 15,0 0-15,91-33 16,-91 33-16,0 0 0,0 0 16,99-37-16</inkml:trace>
  <inkml:trace contextRef="#ctx0" brushRef="#br0" timeOffset="2">1754 14573 0,'0'0'0,"0"0"0,0 0 15,0 0-15,0 0 16,0 0-16,0 0 16,0 0-16,0 0 15,0 0-15,0 0 0,0 0 16,-25-41-16,25 41 16,-17-102-16,17 102 15,-8-131-15,8 131 0,-8-120 16,8 120-16,-8-112 15,8 112-15,8-88 16,-8 88-16,0 0 16,0 0-16,25-80 0,-25 80 15,0 0-15,0 0 16,41-74-16,-41 74 16,0 0-16,66-37 0,-66 37 15,91 10-15,-91-10 16,75 55-16,-75-55 15,66 97-15,-66-97 16,49 131-16,-49-131 0,33 140 16,-33-140-16,25 139 15,-25-139-15,17 107 16,-17-107-16,0 0 0,0 0 16,0 0-16,0 0 15,0 0-15,16 80 0,-16-80 16,33 22-16,-33-22 15</inkml:trace>
  <inkml:trace contextRef="#ctx0" brushRef="#br1" timeOffset="3">2324 13918 0,'0'0'16,"0"0"-16,0 0 15,0 0-15,17 70 16,-17-70-16,25 93 0,-25-93 16,41 126-16,-41-126 15,33 140-15,-33-140 16,17 139-16,-17-139 0,0 0 15,0 0-15,0 0 16,16 121-16,-16-121 16,0 0-16,0 0 0,17 65 15,-17-65-15,16-24 16,-16 24-16,17-79 16,-17 79-16</inkml:trace>
  <inkml:trace contextRef="#ctx0" brushRef="#br1" timeOffset="4">2390 14198 0,'0'0'0,"-33"-84"16,33 84-16,-49-93 0,49 93 16,0 0-16,-66-89 15,66 89-15,0 0 0,0 0 16,0 0-16,0 0 16,-50-70-16,50 70 15,8-55-15,-8 55 16,66-28-16,-66 28 0,100-10 15,-100 10-15,107 14 16,-107-14-16,108 28 16,-108-28-16,0 0 0,82 51 15,-82-51-15,42 61 16,-42-61-16,0 0 16,-9 75-16,9-75 0,-49 69 15,49-69-15,0 0 16,-83 51-16,83-51 15,0 0-15,0 0 0,0 0 16,0 0-16,0 0 16,0 0-16,0 0 15,0 0-15,-91 37 0,91-37 16,-33 24-16,33-24 16,25 22-16,-25-22 15,99 38-15,-99-38 16,108 42-16,-108-42 0,0 0 15,0 0-15,99 56 16,-99-56-16,0 0 16,0 0-16,83 70 0,-83-70 15,24 79-15,-24-79 16,-24 79-16,24-79 16,-75 51-16,75-51 0,0 0 15,-83 42-15,83-42 16,0 0-16,0 0 15,-82 18-15,82-18 0,0 0 16,-58-4-16,58 4 16,-17-28-16,17 28 15,0 0-15,33-46 0,-33 46 16,75-48-16,-75 48 16,0 0-16</inkml:trace>
  <inkml:trace contextRef="#ctx0" brushRef="#br1" timeOffset="5">2986 14644 0,'0'0'0,"0"0"16,0 0-16,0 0 15,-17-51-15,17 51 16,-8-84-16,8 84 0,0 0 16,-17-107-16,17 107 15,0-121-15,0 121 16,-8-121-16,8 121 0,0 0 16,8-116-16,-8 116 15,0 0-15,17-107 16,-17 107-16,0 0 15,41-88-15,-41 88 0,0 0 16,58-56-16,-58 56 16,0 0-16,82-10 15,-82 10-15,75 18 16,-75-18-16,75 57 0,-75-57 16,49 83-16,-49-83 15,42 98-15,-42-98 0,33 116 16,-33-116-16,25 121 15,-25-121-15,0 112 16,0-112-16,0 102 16,0-102-16,0 0 0,0 79 15,0-79-15,0 0 16,0 0-16,8 75 16,-8-75-16,0 0 0,8 37 15,-8-37-15,0 0 16,0 0-16</inkml:trace>
  <inkml:trace contextRef="#ctx0" brushRef="#br2" timeOffset="6">3937 13993 0,'0'0'0,"0"0"0,0 0 16,0 0-16,0 0 15,0 0-15,0 0 16,-42 37-16,42-37 0,-41 51 15,41-51-15,-50 84 16,50-84-16,-49 97 16,49-97-16,-58 111 15,58-111-15,0 0 0,-25 103 16,25-103-16,17 93 16,-17-93-16,58 79 15,-58-79-15,82 51 16,-82-51-16,108 33 15,-108-33-15,115 15 0,-115-15 16,108-6-16,-108 6 16,0 0-16,0 0 0,0 0 15,83-23-15,-83 23 16,0 0-16,0 0 16,58-32-16</inkml:trace>
  <inkml:trace contextRef="#ctx0" brushRef="#br0" timeOffset="7">4532 14360 0,'0'0'0,"0"0"15,0 0-15,0 0 0,50 19 16,-50-19-16,66 28 15,-66-28-15,91 46 16,-91-46-16,99 56 16,-99-56-16,99 79 15,-99-79-15,116 98 0,-116-98 16,91 97-16,-91-97 16,74 98-16,-74-98 15,75 88-15,-75-88 0,0 0 16,41 79-16,-41-79 15,0 0-15,0 0 16,0 0-16,0 0 16,0 0-16,0 0 0,0 0 15,0 0-15,25 61 16,-25-61-16,0 0 0,0 0 16,0 0-16,0 0 15,0 0-15,0 0 16,0 0-16,0 0 0</inkml:trace>
  <inkml:trace contextRef="#ctx0" brushRef="#br0" timeOffset="8">5425 14853 0,'0'0'0,"0"0"0,0 0 16,0 0-16,0 0 15,0 0-15,0 0 16,0 0-16,0 0 0,0 0 16,0 70-16,0-70 15,26 70-15,-26-70 16,25 83-16,-25-83 0,0 0 15,16 89-15,-16-89 16,0 0-16,0 0 16,17 97-16,-17-97 0,0 0 15,0 0-15,0 0 16,8 75-16,-8-75 16,0 0-16,-25 28 15,25-28-15,-59-18 0,59 18 16,-66-66-16,66 66 15,-74-79-15,74 79 0,0 0 16,-91-70-16,91 70 16,0 0-16,-75-65 15,75 65-15,0 0 16,0 0-16,0 0 0,0 0 16,0 0-16,0 0 15,0 0-15,-66-56 0,66 56 16,0 0-16,0 0 15,0 0-15,0 0 16,0 0-16,0 0 0,0 0 16,-41-23-16,41 23 15,0 0-15,0 0 16,0 0-16,0 0 0,0 0 16,0 0-16,41 5 15,-41-5-15,0 0 16,66-10-16,-66 10 15,83-23-15,-83 23 0,0 0 16,99-47-16,-99 47 16,0 0-16,0 0 15,0 0-15,0 0 0,0 0 16,66-41-16,-66 41 16,0 0-16,0 0 15,25-28-15,-25 28 16,0 0-16,0 0 0,-91 37 15,91-37-15,-99 51 16,99-51-16,0 0 16,0 0-16,0 0 0,0 0 15,-74 51-15,74-51 16,0 0-16,0 0 0,0 0 16,0 0-16,-50 42 15,50-42-15,0 0 16,0 0-16,74 9 0,-74-9 15,0 0-15,75-32 16,-75 32-16,0 0 16,0 0-16,0 0 15,0 0-15,0 0 0,0 0 16,74-19-16,-74 19 16,0 0-16,0 0 15,0 0-15,0 0 0,0 0 16,0 0-16,0 0 15,0 0-15,0 0 0,-66 47 16,66-47-16,0 0 16,-41 28-16,41-28 15,0 0-15,0 0 0,0 0 16,0 0-16,49 4 16,-49-4-16,0 0 15,0 0-15,0 0 16,0 0-16,67-23 0,-67 23 15,0 0-15,41-23 16,-41 23-16,0 0 16,0 0-16,0 0 0,-50 28 15,50-28-15,0 0 16,0 0-16,0 0 16,0 0-16,-74 23 0,74-23 15,0 0-15,-25 9 16,25-9-16,0 0 15,0 0-15,0 0 0,91-28 16,-91 28-16,0 0 16,0 0-16,0 0 15,0 0-15,58-23 0,-58 23 16,0 0-16,0 0 16,0 0-16,0 0 15,0 0-15,0 0 0,0 0 16,0 0-16,0 0 15,0 0-15,0 0 0,-33 51 16,33-51-16,0 0 16,0 0-16,-25 37 15,25-37-15,0 0 0,0 0 16,0 0-16,0 0 16,0 0-16,0 0 15,0 0-15,0 0 0,66 14 16,-66-14-16,0 0 15,0 0-15,0 0 16,0 0-16,0 0 0,0 0 16,0 0-16,0 0 15,0 0-15,25 33 16,-25-33-16,0 0 0,0 0 16,0 0-16,0 0 15,0 0-15,0 0 16,0 0-16,0 0 0,0 0 15,0 0-15,33 51 16,-33-51-16,0 0 16,0 0-16,0 0 0,0 0 15,18 23-15,-18-23 16,0 0-16,0 0 0,0 0 16,0 0-16,0 0 15,0 0-15,0 0 16,0 0-16,0 0 0,0 0 15,0 0-15,0 0 16,0 0-16,0 0 0,16-41 16,-16 41-16,0 0 15,-16-56-15,16 56 16,0 0-16,-26-89 16,26 89-16,0 0 0,0 0 15,0 0-15,0 0 16,0 0-16,-33-88 15,33 88-15,0 0 16,-17-70-16,17 70 0,0 0 16,0 0-16,0 0 15,25 37-15,-25-37 16,0 0-16,25 80 0,-25-80 16,0 0-16,0 0 15,0 0-15,0 0 16,0 0-16,26 88 0,-26-88 15,0 0-15,0 0 16,0 0-16,8 55 16,-8-55-16,0 0 0,0 0 15,-26-46-15,26 46 16,0 0-16,0 0 16,0 0-16,0 0 15,0 0-15,0 0 0,0 0 16,-17-65-16,17 65 15,0-41-15,0 41 0,0 0 16,0 0-16,0 0 16,51 55-16,-51-55 15,0 0-15,0 0 0,25 69 16,-25-69-16,0 0 16,0 61-16,0-61 15,0 0-15,-25 19 16,25-19-16,0 0 0,-42-14 15,42 14-15,0 0 16,0 0-16,-58-33 16,58 33-16,0 0 0,0 0 15,0 0-15,0 0 16,-50-18-16,50 18 16,0 0-16,0 0 0,0 0 15,0 0-15,-8 36 16,8-36-16,0 0 0,0 0 15,0 0-15,0 0 16,33 34-16,-33-34 16,0 0-16,0 0 15,0 0-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33:14.448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6987 2721 0,'0'0'15,"0"0"-15,34 42 0,-34-42 0,41 102 16,-41-102-16,41 172 15,-41-172-15,42 223 16,-18 28-16,-24-251 16,9 242-16,-9-242 0,8 219 15,-8-219-15,0 181 16,0-181-16,0 0 16,0 126-16,0-126 0,0 0 15,0 0-15,0 0 16,0 0-16,8 80 15,-8-80-15,42 23 0,-42-23 16,74 0-16,-74 0 16,140-10-16,51 5 15,-191 5-15,215 5 16,0 8-16,8 11 16,-223-24-16,215 24 0,-8-1 15,8 4-15,-215-27 16,190 33-16,0 4 15,0-8-15,-190-29 16,182 36-16,-182-36 0,190 38 16,-190-38-16,208 46 15,-208-46-15,198 32 16,-198-32-16,157 19 16,-157-19-16,141 10 15,-141-10-15,0 0 0,91-14 16,-91 14-16,0 0 15,66-38-15,-66 38 16,49-74-16,-49 74 0,26-88 16,-26 88-16,24-112 15,-24 112-15,17-139 16,-17 139-16,8-159 16,-8 159-16,8-176 15,-8 176-15,17-191 0,-17 191 16,0-190-16,0 190 15,0-168-15,0 168 16,-17-168-16,17 168 16,-16-148-16,16 148 0,-17-139 15,17 139-15,-33-117 16,33 117-16,0 0 16,-25-98-16,25 98 0,0 0 15,0 0-15,-24-75 16,24 75-16,0 0 15,0 0-15,-33-28 16,33 28-16,-83 14 0,83-14 16,-124 42-16,124-42 15,-157 47-15,157-47 16,-207 23-16,-34-23 16,241 0-16,-231-8 0,-17-26 15,0-3-15,248 37 16,-232-28-16,-16 5 15,0-5-15,248 28 16,-232-10-16,1 2 16,231 8-16,-223 0 0,223 0 15,-199-6-15,199 6 16,-182-4-16,182 4 16,-140-5-16,140 5 15,0 0-15,0 0 0,0 0 16,0 0-16,0 0 15,-108-5-15,108 5 16,0 0-16,0 0 0,0 0 16,0 0-16,0 0 15,0 0-15,0 0 0,0 0 16,0 0-16,0 0 16,-49-5-16,49 5 15,0 0-15,0 0 0,0 0 16,0 0-16,0 0 15,0 0-15,0 0 16,0 0-16,0 0 0,-9 51 16,9-51-16,0 80 15,0-80-15,17 136 16,-17-136-16,0 172 16,0-172-16</inkml:trace>
  <inkml:trace contextRef="#ctx0" brushRef="#br0" timeOffset="1">19733 3219 0,'0'0'0,"0"0"16,-9 55-16,9-55 15,9 121-15,-9-121 0,0 200 16,0-200-16,0 247 15,0-247-15,0 0 16,0 0-16,-25 204 16,25-204-16,-25 113 0,25-113 15</inkml:trace>
  <inkml:trace contextRef="#ctx0" brushRef="#br0" timeOffset="2">19518 3191 0,'0'0'0,"0"0"15,0 0-15,66 5 16,-66-5-16,116 4 0,-116-4 16,140 5-16,-140-5 15,175 0-15,-175 0 16,149-14-16,-149 14 0,0 0 16,140-14-16,-140 14 15,0 0-15,0 0 16,0 0-16,91-10 0,-91 10 15,58 29-15,-58-29 16,25 83-16,-25-83 16,0 135-16,0-135 15,-17 168-15,17-168 0,-8 190 16,8-190-16,8 187 16,-8-187-16,25 157 15,-25-157-15,0 0 16,0 0-16,0 0 0,0 0 15,17 102-15,-17-102 16,-9 47-16,9-47 16,-58-5-16,58 5 15,-91-37-15,91 37 16,-157-41-16,157 41 0,-157-23 16,157 23-16,-183-6 15,183 6-15,0 0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4:53:20.38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3009 12462 0,'0'0'16,"0"0"-16,0 0 16,0 0-16,0 0 0,0 0 15,0 0-15,9 37 16,-9-37-16</inkml:trace>
  <inkml:trace contextRef="#ctx0" brushRef="#br0" timeOffset="1">13067 13146 0,'0'0'16,"0"0"-16,0 0 0,0 0 16,0 0-16,0 0 15,0 0-15</inkml:trace>
  <inkml:trace contextRef="#ctx0" brushRef="#br0" timeOffset="2">13902 12866 0,'0'0'0,"0"0"0,58 0 16,-58 0-16,83 0 16,-83 0-16,91 0 15,-91 0-15,107-4 16,-107 4-16,108-19 0</inkml:trace>
  <inkml:trace contextRef="#ctx0" brushRef="#br0" timeOffset="3">14737 12564 0,'0'0'16,"0"0"-16,0 0 15,0 0-15,50-18 0,-50 18 16,66-24-16,-66 24 16,83-4-16,-83 4 15,83 13-15,-83-13 0,90 38 16,-90-38-16,68 51 16,-68-51-16,41 84 15,-41-84-15,8 107 16,-8-107-16,-8 116 0,8-116 15,-41 126-15,41-126 16,-76 111-16,76-111 16,-99 84-16,99-84 15,0 0-15,-108 51 0,108-51 16,0 0-16,-99 19 16,99-19-16,0 0 15,-99-10-15,99 10 0,0 0 16,-50-37-16,50 37 15,-8-70-15,8 70 16,33-83-16,-33 83 16,75-61-16,-75 61 0,91-27 15,-91 27-15,0 0 16,74 13-16,-74-13 16,74 42-16,-74-42 0,42 79 15,-42-79-15,16 93 16,-16-93-16,0 0 15,9 89-15,-9-89 16,0 0-16</inkml:trace>
  <inkml:trace contextRef="#ctx0" brushRef="#br0" timeOffset="4">14407 12457 0,'0'0'0,"0"0"0,0 0 16,24 37-16,-24-37 15,42 75-15,-42-75 0,41 112 16,-41-112-16,25 144 15,-25-144-15,8 162 16,-8-162-16,8 159 16,-8-159-16,-8 135 0,8-135 15,0 0-15,0 0 16,0 101-16</inkml:trace>
  <inkml:trace contextRef="#ctx0" brushRef="#br0" timeOffset="5">13944 12182 0,'-33'19'0,"33"-19"16,-91 65-1,91-65-15,-124 84 0,124-84 16,-133 75-16,133-75 16,0 0-16,0 0 15,-107 56-15,107-56 0,0 0 16,0 0-16,-66 41 15,66-41-15,0 0 0,-17 60 16,17-60-16,17 80 16,-17-80-16,33 107 15,-33-107-15,25 130 16,-25-130-16,0 158 0,0-158 16,-9 158-16,9-158 15,-8 149-15,8-149 16,0 0-16,-8 121 0,8-121 15,0 0-15,0 102 16,0-102-16,0 0 16,25 71-16,-25-71 15,66 32-15,-66-32 0,107 14 16,-107-14-16,132 10 16,-132-10-16,158 18 15,-158-18-15,124 18 16,-124-18-16,115 15 15,-115-15-15,91 14 0</inkml:trace>
  <inkml:trace contextRef="#ctx0" brushRef="#br0" timeOffset="6">15540 13373 0,'0'0'0,"0"0"0,0 80 16,0-80-16,-16 102 16,16-102-16,-33 135 15,33-135-15,0 0 16,0 0-16,-33 126 0,33-126 16</inkml:trace>
  <inkml:trace contextRef="#ctx0" brushRef="#br0" timeOffset="7">16070 12676 0,'0'0'0,"0"0"15,8 79-15,-8-79 16,0 102-16,0-102 0,0 135 16,0-135-16,0 0 15,-8 130-15,8-130 16,0 0-16,0 0 0,0 0 15,0 0-15,-17 83 16,17-83-16,0 0 16,0 0-16,0 0 15,50 0-15,-50 0 0,66-36 16,-66 36-16,83-28 16,-83 28-16,107-14 15,-107 14-15,91 19 0,-91-19 16,0 0-16,83 18 15,-83-18-15,74-5 16,-74 5-16,0 0 16</inkml:trace>
  <inkml:trace contextRef="#ctx0" brushRef="#br0" timeOffset="8">16475 12699 0,'0'0'16,"0"0"-16,0 0 16,16 80-16,-16-80 0,17 125 15,-17-125-15,16 181 16,-16-181-16,-8 209 16,8-209-16,-16 200 15,16-200-15,0 0 0,0 0 16,0 131-16,0-131 15</inkml:trace>
  <inkml:trace contextRef="#ctx0" brushRef="#br0" timeOffset="9">16119 12025 0,'0'0'0,"0"0"16,0 0-16,0 0 16,0 0-16,42 14 15,-42-14-15,74 27 16,-74-27-16,124 15 0,-124-15 16,132 9-16,-132-9 15,141 4-15,-141-4 16,0 0-16,116 0 15,-116 0-15,0 0 0,0 0 16,91 0-16,-91 0 16,0 0-16,74 19 15,-74-19-15,50 51 16,-50-51-16,41 93 0,-41-93 16,33 130-16,-33-130 15,33 154-15,-33-154 16,33 167-16,-33-167 15,50 182-15,-50-182 0,66 167 16,-66-167-16,74 144 16,-74-144-16,75 117 15,-75-117-15,0 0 0,74 83 16,-74-83-16,0 0 16,0 0-16,58 56 15,-58-56-15,25 47 16,-25-47-16,-41 51 0,41-51 15,-91 66-15,91-66 16,-157 65-16,157-65 16,-207 61-16,207-61 15,-223 36-15,223-36 16,-191 15-16,191-15 0,0 0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4:53:20.3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29 10364 0,'8'50'15,"-8"-50"-15,25 150 16,-25-150-16,33 195 0,-33-195 0,25 182 15,-25-182-15,0 0 16,33 121-16,-33-121 16</inkml:trace>
  <inkml:trace contextRef="#ctx0" brushRef="#br0" timeOffset="1">11339 10033 0,'0'0'15,"0"0"-15,108-37 0,-108 37 16,132-14-16,-132 14 15,165 14-15,-165-14 16,149 33-16,-149-33 16,99 61-16,-99-61 0,58 83 15,-58-83-15,0 107 16,0-107-16,-66 107 16,66-107-16,-74 98 15,74-98-15,-91 83 0,91-83 16,0 0-16,0 0 15,0 0-15,0 0 16,-83 56-16,83-56 0,0 0 16,-50 33-16,50-33 15,42 5-15,-42-5 16,107-15-16,-107 15 0,157 15 16,-157-15-16,166 32 15,-166-32-15,132 65 16,-132-65-16,91 80 0,-91-80 15,16 97-15,-16-97 16,-41 103-16,41-103 16,-91 107-16,91-107 15,-116 97-15,116-97 16,-124 70-16,124-70 0,-115 37 16,115-37-16,0 0 15,-100-9-15,100 9 16,-74-47-16,74 47 0,-17-84 15</inkml:trace>
  <inkml:trace contextRef="#ctx0" brushRef="#br0" timeOffset="2">12836 11239 0,'0'0'0,"0"0"0,0 0 16,0 0-16,0 0 16,-9-47-16,9 47 0,-8-74 15,8 74-15,-16-98 16,16 98-16,-9-116 16,9 116-16,-8-117 15,8 117-15,0-102 0,0 102 16,0 0-16,17-98 15,-17 98-15,24-97 16,-24 97-16,58-89 16,-58 89-16,83-65 0,-83 65 15,74-46-15,-74 46 16,0 0-16,83-19 16,-83 19-16,108 14 0,-108-14 15,74 51-15,-74-51 16,66 93-16,-66-93 15,50 116-15,-50-116 0,25 126 16,-25-126-16,16 111 16,-16-111-16,8 98 15,-8-98-15,0 0 0,9 89 16,-9-89-16,0 0 16,0 0-16,0 0 15,0 0-15,0 0 0,0 0 16,0 0-16,0 0 15,0 70-15,0-70 0,0 0 16,0 0-16,0 0 16,0 0-16,0 0 15,0 0-15,0 0 0,0 0 16,0 0-16,0 0 16,0 60-16,0-60 0,0 0 15,0 0-15,0 0 16,0 0-16,0 0 0,0 0 15,0 0-15,0 0 16,0 0-16,0 0 0,0 0 16,0 0-16</inkml:trace>
  <inkml:trace contextRef="#ctx0" brushRef="#br0" timeOffset="4">15085 10662 0,'0'0'0,"0"0"16,59-23-1,-59 23-15,91-20 0,-91 20 16,107-23-16,-107 23 15,141-9-15,-141 9 0,140-9 16,-140 9-16,149 0 16,-149 0-16,157 9 15,-157-9-15,174 14 0,-174-14 16,190 32-16,-190-32 16,198 42-16,-198-42 15,215 61-15,-215-61 16,224 74-16,-224-74 15,206 89-15,-206-89 16,199 84-16,-199-84 0,198 98 16,-198-98-16,174 101 15,-174-101-15,173 122 16,-173-122-16,166 135 16,-166-135-16,156 148 0,-156-148 15,141 145-15,-141-145 16,133 162-16,-133-162 15,116 163-15,-116-163 16,99 163-16,-99-163 16,99 172-16,-99-172 0,74 181 15,-74-181-15,67 173 16,-67-173-16,41 167 16,-41-167-16,33 172 15,-33-172-15,25 172 0,-25-172 16,33 168-16,-33-168 15,16 167-15,-16-167 16,17 173-16,-17-173 16,8 153-16,-8-153 15,8 149-15,-8-149 0,9 140 16,-9-140-16,0 125 16,0-125-16,0 107 15,0-107-15,0 0 0,0 93 16,0-93-16,0 0 15,0 0-15,0 0 16,0 0-16,0 0 0,0 0 16,0 0-16,0 75 15,0-75-15,0 0 0,0 0 16,0 0-16,8 37 16,-8-37-16,0 0 15,0 0-15</inkml:trace>
  <inkml:trace contextRef="#ctx0" brushRef="#br0" timeOffset="5">19336 14230 0,'0'0'16,"0"0"-16,0 0 0,0 0 15,0 0-15,0 0 16,0 0-16,-9 42 16,9-42-16,0 69 15,0-69-15,0 0 0,0 93 16,0-93-16,-16 103 15,16-103-15,-17 102 16,17-102-16,0 0 16,-24 98-16,24-98 0,0 0 15,-17 97-15,17-97 16,0 0-16,0 0 0,-25 75 16,25-75-16,0 0 15,0 0-15,-41 38 16,41-38-16,0 0 15,-58-24-15,58 24 0,-74-75 16,74 75-16,-75-98 16,75 98-16,-66-102 15,66 102-15,-66-107 16,66 107-16,-58-88 0,58 88 16,0 0-16,-41-80 15,41 80-15,0 0 16,0 0-16,0 0 0,0 0 15,-50-55-15,50 55 16,0 0-16,0 0 0,0 0 16,0 0-16,0 0 15,0 0-15,0 0 0,-25-32 16,25 32-16,0 0 16,0 0-16,0 0 15,75 0-15,-75 0 16,91 9-16,-91-9 0,107 9 15,-107-9-15,116-5 16,-116 5-16,107-13 16,-107 13-16,0 0 15,0 0-15,91-28 0,-91 28 16,0 0-16,0 0 16,0 0-16,0 0 0,0 0 15,0 0-15,75-24 16,-75 24-16,0 0 15,33-18-15,-33 18 16,0 0-16,0 0 0,-124 18 16,124-18-16,-116 28 15,116-28-15,-132 37 16,132-37-16,0 0 0,-124 42 16,124-42-16,0 0 15,0 0-15,0 0 16,0 0-16,-108 28 15,108-28-15,0 0 0,-66 10 16,66-10-16,0 0 16,0 0-16,91-6 15,-91 6-15,116-26 0,-116 26 16,140-43-16,-140 43 16,0 0-16,0 0 15,0 0-15,0 0 16,0 0-16,116-32 0,-116 32 15,0 0-15,0 0 16,58-14-16,-58 14 0,-25 4 16,25-4-16,-116 33 15,116-33-15,-157 42 16,157-42-16,0 0 0,0 0 16,0 0-16,0 0 15,0 0-15,0 0 16,-149 36-16,149-36 0,-66 20 15,66-20-15,50 5 16,-50-5-16,116-15 16,-116 15-16,157-18 15,-157 18-15,0 0 0,0 0 16,0 0-16,0 0 16,149-24-16,-149 24 15,66-4-15,-66 4 0,0 0 16,0 0-16,-108 32 15,108-32-15,-140 33 16,140-33-16,0 0 16,0 0-16,0 0 0,0 0 15,0 0-15,-124 37 0,124-37 16,-42 19-16,42-19 16,33 4-16,-33-4 15,108-9-15,-108 9 16,0 0-16,132-14 15,-132 14-15,0 0 0,0 0 16,0 0-16,0 0 16,91-18-16,-91 18 0,0 0 15,0 0-15,-49 32 16,49-32-16,0 0 16,-133 37-16,133-37 15,0 0-15,0 0 0,0 0 16,0 0-16,0 0 15,-116 42-15,116-42 0,-41 23 16,41-23-16,0 0 16,0 0-16,132-23 15,-132 23-15,0 0 16,0 0-16,0 0 0,0 0 16,108-23-16,-108 23 15,58-5-15,-58 5 0,0 0 16,0 0-16,0 0 15,0 0-15,-58 51 16,58-51-16,0 0 16,0 0-16,0 0 0,0 0 15,0 0-15,0 0 16,0 0-16,-74 28 0,74-28 16,-25 19-16,25-19 15,0 0-15,0 0 16,0 0-16,115-9 15,-115 9-15,0 0 0,0 0 16,75-5-16,-75 5 16,33 10-16,-33-10 0,-25 18 15,25-18-15,-74 46 16,74-46-16,0 0 16,0 0-16,0 0 15,0 0-15,0 0 0,-108 47 16,108-47-16,0 0 15,-58 38-15,58-38 0,0 0 16,0 0-16,91 8 16,-91-8-16,108-23 15,-108 23-15,0 0 16,0 0-16,0 0 0,91-14 16,-91 14-16,49 14 15,-49-14-15,0 0 16,-8 37-16,8-37 15,0 0-15,0 0 0,0 0 16,-58 61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600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20.77922" units="1/cm"/>
          <inkml:channelProperty channel="Y" name="resolution" value="10.34483" units="1/cm"/>
          <inkml:channelProperty channel="T" name="resolution" value="1" units="1/dev"/>
        </inkml:channelProperties>
      </inkml:inkSource>
      <inkml:timestamp xml:id="ts0" timeString="2018-09-12T14:55:05.610"/>
    </inkml:context>
    <inkml:brush xml:id="br0">
      <inkml:brushProperty name="width" value="0.06667" units="cm"/>
      <inkml:brushProperty name="height" value="0.06667" units="cm"/>
      <inkml:brushProperty name="color" value="#00B050"/>
      <inkml:brushProperty name="fitToCurve" value="1"/>
    </inkml:brush>
  </inkml:definitions>
  <inkml:trace contextRef="#ctx0" brushRef="#br0">652 0 0,'-33'0'171,"0"0"-124,1 0-15,-1 0-32,1 0 31,-1 32-16,1-32-15,-1 0 16,0 0-16,33 33 0,-32-33 16,-1 0-1,1 0 32,-1 33-31,33-1-16,-65-32 15,33 0 1,-1 0 0,33 33 77,-33-33-77,1 0 0,-1 0-16,33 32 203,0 1-203,0-1 15,0 33-15,0-32 16,0 0-16,0-1 16,0 1-16,0-1 15,0 1 17,0-1-17,0 34 1,0-34-1,0 33 17,0-32-1,0 32 110,0-32-141,0-1 15,0 1-15,0-1 16,0 1 109,0-1-63,0 1-46,0-1 78,0 1-47,0 0 31,33-33 78,-1 0-109,1 0-32,0 0 17,-1 0 46,1 0-63,-1 0 17,1 0-17,-1 0 1,1 0 15,-1 0 0,1 0 79,0 0-63,-1 0 15,1 0 16,-1 0-62,1 0 0,-1 0 30,1 0-30,-33-33 0,33 33-16,-1 0 109,1 0-93,32 0 109,-65-33 47,-33 1-157,1 32-15,-1 0 16,33-65-1</inkml:trace>
  <inkml:trace contextRef="#ctx0" brushRef="#br0" timeOffset="1">98 684 0,'-33'0'31,"66"0"156,0 0-187,-1 0 47,1 0-15,32 0 46,-33 0-63,1-33 95,-1 33-95,-32-32 1,33 32 109,0 0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600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20.77922" units="1/cm"/>
          <inkml:channelProperty channel="Y" name="resolution" value="10.34483" units="1/cm"/>
          <inkml:channelProperty channel="T" name="resolution" value="1" units="1/dev"/>
        </inkml:channelProperties>
      </inkml:inkSource>
      <inkml:timestamp xml:id="ts0" timeString="2018-09-12T14:55:31.483"/>
    </inkml:context>
    <inkml:brush xml:id="br0">
      <inkml:brushProperty name="width" value="0.06667" units="cm"/>
      <inkml:brushProperty name="height" value="0.06667" units="cm"/>
      <inkml:brushProperty name="color" value="#00B050"/>
      <inkml:brushProperty name="fitToCurve" value="1"/>
    </inkml:brush>
  </inkml:definitions>
  <inkml:trace contextRef="#ctx0" brushRef="#br0">652 0 0,'-33'0'171,"0"0"-124,1 0-15,-1 0-32,1 0 31,-1 32-16,1-32-15,-1 0 16,0 0-16,33 33 0,-32-33 16,-1 0-1,1 0 32,-1 33-31,33-1-16,-65-32 15,33 0 1,-1 0 0,33 33 77,-33-33-77,1 0 0,-1 0-16,33 32 203,0 1-203,0-1 15,0 33-15,0-32 16,0 0-16,0-1 16,0 1-16,0-1 15,0 1 17,0-1-17,0 34 1,0-34-1,0 33 17,0-32-1,0 32 110,0-32-141,0-1 15,0 1-15,0-1 16,0 1 109,0-1-63,0 1-46,0-1 78,0 1-47,0 0 31,33-33 78,-1 0-109,1 0-32,0 0 17,-1 0 46,1 0-63,-1 0 17,1 0-17,-1 0 1,1 0 15,-1 0 0,1 0 79,0 0-63,-1 0 15,1 0 16,-1 0-62,1 0 0,-1 0 30,1 0-30,-33-33 0,33 33-16,-1 0 109,1 0-93,32 0 109,-65-33 47,-33 1-157,1 32-15,-1 0 16,33-65-1</inkml:trace>
  <inkml:trace contextRef="#ctx0" brushRef="#br0" timeOffset="1">98 684 0,'-33'0'31,"66"0"156,0 0-187,-1 0 47,1 0-15,32 0 46,-33 0-63,1-33 95,-1 33-95,-32-32 1,33 32 109,0 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29:44.2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1 14993 0,'0'41'15,"0"-41"-15,0 116 16,0-116-16,8 197 0,-8-197 16,17 250-16,-17-250 15,16 261-15,-16-261 16,0 0-16,8 204 15,-8-204-15,9 103 0,-9-103 16,0 0-16,0 0 16,41-117-16,-41 117 15,33-153-15,-33 153 16,0-177-16,0 177 0,-25-186 16,25 186-16,-41-172 15,41 172-15,0 0 16,0 0-16,0 0 0,0 0 15,0 0-15,0 0 16,-50-135-16,50 135 0,-33-98 16,33 98-16,33-51 15,-33 51-15,91 0 16,-91 0-16,157 37 16,-157-37-16,141 89 0,-141-89 15,124 102-15,-124-102 16,0 0-16,58 117 15,-58-117-15,-8 88 16,8-88-16,-58 70 0,58-70 16,0 0-16,-83 32 15,83-32-15,0 0 16,0 0-16,0 0 0,0 0 16,-91 10-16,91-10 15,-50 4-15,50-4 0,25 33 16,-25-33-16,83 64 15,-83-64-15,116 94 16,-116-94-16,82 116 0,-82-116 16,42 116-16,-42-116 15,-17 112-15,17-112 16,-41 88-16,41-88 16,-75 65-16,75-65 0,-74 28 15,74-28-15,0 0 16,-83-13-16,83 13 15,-49-71-15,49 71 0,-9-106 16,9 106-16</inkml:trace>
  <inkml:trace contextRef="#ctx0" brushRef="#br0" timeOffset="1">1959 15347 0,'0'0'16,"0"0"-16,0 0 0,0 0 16,0 0-16,35 18 15,-35-18-15</inkml:trace>
  <inkml:trace contextRef="#ctx0" brushRef="#br0" timeOffset="2">2068 15988 0,'0'0'16,"0"0"-16,0 0 15,0 0-15,0 0 0,58-41 16</inkml:trace>
  <inkml:trace contextRef="#ctx0" brushRef="#br0" timeOffset="3">2771 15286 0,'0'0'0,"0"0"15,0 0-15,0 0 16,74-24-16,-74 24 16,108-55-16,-108 55 15,140-57-15,-140 57 0,133-37 16,-133 37-16,91 0 16,-91 0-16,57 47 15,-57-47-15,25 107 0,-25-107 16,9 154-16,-9-154 15,8 167-15,-8-167 16,33 167-16,-33-167 16,49 140-16,-49-140 0,75 102 15,-75-102-15,91 51 16,-91-51-16</inkml:trace>
  <inkml:trace contextRef="#ctx0" brushRef="#br0" timeOffset="4">3639 15137 0,'-17'18'0,"17"-18"0,-57 75 16,57-75-16,-83 125 15,83-125-15,-108 154 16,108-154-16,-91 163 0,91-163 16,-74 144-16,74-144 15,-25 116-15,25-116 16,17 65-16</inkml:trace>
  <inkml:trace contextRef="#ctx0" brushRef="#br0" timeOffset="5">4970 14973 0,'0'0'0,"0"0"0,0 0 16,0 0-16,-49 66 16,49-66-16,-67 93 0,67-93 15,-107 121-15,107-121 16,-116 112-16,116-112 16,0 0-16,0 0 15,0 0-15,0 0 0,-99 88 16,99-88-16,0 0 15,0 0-15,-58 51 16,58-51-16,17 37 0,-17-37 16,74 29-16,-74-29 15,141 32-15,-141-32 16,148 46-16,-148-46 0,0 0 16,149 47-16,-149-47 15,0 0-15,116 42 16</inkml:trace>
  <inkml:trace contextRef="#ctx0" brushRef="#br0" timeOffset="6">5600 14793 0,'0'0'0,"0"0"0,0 0 16,0 0-16,0 0 16,0 0-16,82 9 15,-82-9-15,124 23 16,-124-23-16,174 19 0,-174-19 16,165 0-16,-165 0 15,0 0-15,0 0 16,141 0-16,-141 0 0,0 0 15,0 0-15,0 0 16,0 0-16,91 4 16,-91-4-16,33 42 0,-33-42 15,-17 103-15,17-103 16,-57 157-16,57-157 16,-67 200-16,67-200 15,-57 215-15,57-215 0,-58 190 16,58-190-16,0 0 15,-17 135-15,17-135 16,0 0-16,0 0 16,8 80-16</inkml:trace>
  <inkml:trace contextRef="#ctx0" brushRef="#br0" timeOffset="7">6013 15398 0,'0'0'0,"0"0"0,75-10 16,-75 10-16,115-15 15,-115 15-15,157-23 16,-157 23-16,166-9 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19T17:32:49.967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9002 2941 0,'0'0'0,"0"0"16,0 80-16,0-80 16,0 120-16,0-120 0,0 158 15,0-158-15,0 154 16,0-154-16,0 0 15,0 0-15,0 0 0,0 0 16,0 120-16,0-120 16,-17 28-16,17-28 15,-8-74-15,8 74 16,-8-163-16,8 163 0,8-204 16,-8 204-16,25-214 15,-25 214-15,33-163 16,-33 163-16,0 0 0,41-111 15,-41 111-15,58-19 16,-58 19-16,66 51 16,-66-51-16,58 102 15,-58-102-15,59 149 0,-59-149 16,50 186-16,-50-186 16,41 191-16,-41-191 15,0 0-15,0 0 16,0 0-16,33 163 0,-33-163 15,17 88-15,-17-88 16</inkml:trace>
  <inkml:trace contextRef="#ctx0" brushRef="#br0" timeOffset="191.3436">9019 3285 0,'0'0'0,"0"0"15,107-38-15,-107 38 16,116-36-16,-116 36 0,125-61 16</inkml:trace>
  <inkml:trace contextRef="#ctx0" brushRef="#br0" timeOffset="377.3664">9780 2876 0,'0'0'0,"0"0"0,0 0 15,0 0-15,0 0 16,0 0-16</inkml:trace>
  <inkml:trace contextRef="#ctx0" brushRef="#br0" timeOffset="505.551">9896 3532 0,'0'0'0,"0"0"0,0 0 16,0 0-16</inkml:trace>
  <inkml:trace contextRef="#ctx0" brushRef="#br0" timeOffset="1169.6506">10970 2517 0,'0'0'16,"0"0"-16,0 0 0,-65 52 15,65-52-15,-91 84 16,91-84-16,-108 134 16,108-134-16,-99 173 15,99-173-15,-74 204 16,74-204-16,-33 214 0,33-214 15,8 186-15,-8-186 16,41 154-16,-41-154 16,83 93-16,-83-93 15,0 0-15,99 42 0</inkml:trace>
  <inkml:trace contextRef="#ctx0" brushRef="#br0" timeOffset="1390.3368">10682 3285 0,'0'0'16,"0"0"-16,90-38 15,-90 38-15,108-22 0,-108 22 16,149-24-16,-149 24 16</inkml:trace>
  <inkml:trace contextRef="#ctx0" brushRef="#br0" timeOffset="1921.6578">11988 3211 0,'0'0'16,"0"0"-16,-74 79 16,74-79-16,-100 88 15,100-88-15,-132 102 0,132-102 16,-157 66-16,157-66 15,-124 27-15,124-27 16,-124-13-16,124 13 0,0 0 16,-66-42-16,66 42 15,-25-74-15,25 74 16,41-80-16,-41 80 16,83-56-16,-83 56 0,124-27 15,-124 27-15,141-14 16,-141 14-16,157 14 15,-157-14-15,165 14 16,-165-14-16,157 13 16,-157-13-16,0 0 0,132-9 15,-132 9-15,108-42 16,-108 42-16,41-65 16,-41 65-16,0 0 0,0-88 15,0 88-15,-49-75 0,49 75 16,-84-42-16,84 42 15,-107-18-15,107 18 16,-99 14-16,99-14 0,-91 41 16,91-41-16,0 0 15,-33 66-15</inkml:trace>
  <inkml:trace contextRef="#ctx0" brushRef="#br0" timeOffset="2104.5499">12468 3550 0,'0'0'0,"0"0"16,0 0-16,-9 71 0,9-71 16,-16 87-16,16-87 15,-33 103-15,33-103 16,0 0-16,-33 79 0</inkml:trace>
  <inkml:trace contextRef="#ctx0" brushRef="#br0" timeOffset="2388.5301">12823 2936 0,'0'0'16,"0"0"-16,0 0 0,41 103 16,-41-103-16,25 125 15,-25-125-15,25 163 16,-25-163-16,0 172 15,0-172-15,0 0 0,17 112 16</inkml:trace>
  <inkml:trace contextRef="#ctx0" brushRef="#br0" timeOffset="2799.9152">12525 2421 0,'0'0'16,"0"0"-16,67 0 15,-67 0-15,115 17 16,-115-17-16,174 70 0,-174-70 16,190 113-16,-190-113 15,190 157-15,-190-157 16,141 182-16,-141-182 16,83 214-16,-83-214 0,0 227 15,0-227-15,-58 214 16,58-214-16,0 0 15,-66 186-15,66-186 16,0 0-16,0 0 0,-83 131 16,83-131-16,0 0 15,0 0-15,-75 55 16,75-55-16</inkml:trace>
  <inkml:trace contextRef="#ctx0" brushRef="#br0" timeOffset="3223.492">13567 2858 0,'0'0'0,"0"0"16,50 78-16,-50-78 0,58 111 16,-58-111-1,74 159-15,-74-159 0,83 158 16,-83-158-16,82 135 16,-82-135-16,0 0 15,83 61-15,-83-61 0,66-5 16,-66 5-16,58-84 15,-58 84-15,26-149 16,-26 149-16,-8-186 16,8 186-16,-18-181 0,18 181 15,-33-144-15,33 144 16,0 0-16,0 0 16,0 0-16,-33-102 15,33 102-15,0-56 0</inkml:trace>
  <inkml:trace contextRef="#ctx0" brushRef="#br0" timeOffset="3675.0505">14767 2428 0,'0'0'15,"0"0"-15,-49 38 16,49-38-16,-67 74 0,67-74 16,-74 122-16,0 50 15,74-172-15,-58 187 16,58-187-16,-25 204 15,25-204-15,0 204 16,0-204-16,41 158 16,-41-158-16,91 89 0,-91-89 15,116 14-15</inkml:trace>
  <inkml:trace contextRef="#ctx0" brushRef="#br0" timeOffset="3977.845">14899 2727 0,'0'0'15,"0"0"-15,0 0 0,25 79 16,-25-79-16,17 102 16,-17-102-16,16 150 15,-16-150-15,17 171 0,-17-171 16,0 0-16</inkml:trace>
  <inkml:trace contextRef="#ctx0" brushRef="#br0" timeOffset="4242.306">15487 3290 0,'0'0'16,"0"0"-16,-9 93 16,9-93-16,-16 116 0,16-116 15,-33 145-15,33-145 16,0 0-16,-42 134 15,42-134-15</inkml:trace>
  <inkml:trace contextRef="#ctx0" brushRef="#br0" timeOffset="4831.0131">16396 2922 0,'0'0'15,"0"0"-15,-66 70 16,66-70-16,-91 89 0,91-89 16,-141 93-16,141-93 15,-148 70-15,148-70 16,-149 32-16,149-32 0,0 0 16,0 0-16,-99-14 15,99 14-15,-17-47 16,17 47-16,74-55 15,-74 55-15,124-38 0,-124 38 16,174-14-16,-174 14 16,157 19-16,-157-19 15,157 33-15,-157-33 0,0 0 16,133 36-16,-133-36 16,0 0-16,124 15 15,-124-15-15,74-28 16,-74 28-16,33-65 0,-33 65 15,-16-84-15,16 84 16,-50-79-16,50 79 16,0 0-16,0 0 0,-74-51 15,74 51-15,0 0 0,-100-23 16,100 23-16,0 0 16,0 0-16,-74-5 15,74 5-15</inkml:trace>
  <inkml:trace contextRef="#ctx0" brushRef="#br0" timeOffset="5110.2882">16231 2304 0,'0'0'0,"0"0"16,99 27-16,-99-27 16,165 65-16,-165-65 15,215 112-15,0 42 16,-215-154-16,157 167 0,-157-167 16,83 182-16,-83-182 15,8 185-15,-8-185 16,-58 191-16,58-191 0,-82 173 15</inkml:trace>
  <inkml:trace contextRef="#ctx0" brushRef="#br1" timeOffset="198892.7849">9397 18566 0,'0'0'0,"0"0"16,0 0-16,0 0 0,0 0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33:42.3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71 7438 0,'18'32'15,"-18"-32"-15,50 98 16,-50-98-16,49 149 0,-49-149 16,33 176-16,-33-176 15,0 0-15,0 0 16,17 145-16,-17-145 15,0 0-15</inkml:trace>
  <inkml:trace contextRef="#ctx0" brushRef="#br0" timeOffset="1">10089 7354 0,'0'0'15,"0"0"-15,58-32 0,-58 32 16,91-33-16,-91 33 16,117-28-16,-117 28 15,0 0-15,124-10 16,-124 10-16,0 0 0,91 19 15,-91-19-15,33 47 16,-33-47-16,-16 74 16,16-74-16,-75 88 15,75-88-15,-99 94 0,99-94 16,0 0-16,0 0 16,0 0-16,0 0 0,-83 69 15,83-69-15,-49 42 16,49-42-16,0 0 15,0 0-15,99-5 16,-99 5-16,132-14 0,-132 14 16,132-4-16,-132 4 15,0 0-15,141 18 16,-141-18-16,0 0 0,91 43 16,-91-43-16,58 74 15,-58-74-15,0 88 16,0-88-16,-41 98 15,41-98-15,-83 83 0,83-83 16,-124 66-16,124-66 16,-108 27-16,108-27 15,-124 6-15,124-6 0,0 0 16,-82-24-16,82 24 16,0 0-16,-58-47 15,58 47-15</inkml:trace>
  <inkml:trace contextRef="#ctx0" brushRef="#br0" timeOffset="2">11215 7284 0,'0'0'0,"0"0"16,0 0-16,0 0 0,0 0 16,0 0-16,0 0 15,0 0-15,17 28 16</inkml:trace>
  <inkml:trace contextRef="#ctx0" brushRef="#br0" timeOffset="3">11289 7712 0,'0'0'0,"0"0"0,0 0 15,0 0-15,0 0 16</inkml:trace>
  <inkml:trace contextRef="#ctx0" brushRef="#br0" timeOffset="4">11992 7451 0,'0'0'0,"0"0"15,99 0-15,-99 0 16,108 0-16,-108 0 0,141 0 16,-141 0-16,140-13 15,-140 13-15,124-24 16</inkml:trace>
  <inkml:trace contextRef="#ctx0" brushRef="#br0" timeOffset="5">13257 7210 0,'0'0'0,"0"0"15,0 0-15,0 0 0,0 0 16,0 0-16,-50 51 16,50-51-16,-65 61 15,65-61-15,-91 69 16,91-69-16,-116 47 0,116-47 16,-124 27-16,124-27 15,0 0-15,-91 5 16,91-5-16,-58-32 0,58 32 15,-8-47-15,8 47 16,41-66-16,-41 66 16,83-51-16,-83 51 15,99-32-15,-99 32 0,116-4 16,-116 4-16,91 9 16,-91-9-16,98 27 15,-98-27-15,92 29 0,-92-29 16,74 22-16,-74-22 15,0 0-15,0 0 16,75 6-16,-75-6 16,49-32-16,-49 32 15,25-61-15,-25 61 0,-16-75 16,16 75-16,0 0 16,-42-70-16,42 70 15,0 0-15,-74-46 0,74 46 16,0 0-16,0 0 15,-66 0-15,66 0 16,-33 27-16</inkml:trace>
  <inkml:trace contextRef="#ctx0" brushRef="#br0" timeOffset="6">13712 7517 0,'0'0'0,"0"0"16,-33 74-16,33-74 0,-41 79 15,41-79-15,0 0 16,-50 84-16,50-84 0,-33 42 16,33-42-16,-17-28 15,17 28-15</inkml:trace>
  <inkml:trace contextRef="#ctx0" brushRef="#br0" timeOffset="7">14365 7168 0,'0'0'0,"0"0"15,0 0-15,-8 51 16,8-51-16,-33 65 16,33-65-16,-66 74 0,66-74 15,-75 61-15,75-61 16,-82 19-16,82-19 16,0 0-16,-75-24 15,75 24-15,0 0 0,0 0 16,-41-46-16,41 46 15,8-46-15,-8 46 16,58-23-16,-58 23 0,108-10 16,-108 10-16,107 14 15,-107-14-15,108 19 16,-108-19-16,107 27 0,-107-27 16,0 0-16,83 14 15,-83-14-15,0 0 16,58 10-16,-58-10 0,0 0 15,0 0-15,41-15 16,-41 15-16,-8-41 16,8 41-16,0 0 0,-42-66 15,42 66-15,-82-51 16,82 51-16,-100-50 16,100 50-16,0 0 15,-90-25-15,90 25 16,0 0-16,0 0 0,-50 0 15</inkml:trace>
  <inkml:trace contextRef="#ctx0" brushRef="#br0" timeOffset="8">14506 6674 0,'0'0'0,"0"0"0,74 33 16,-74-33-16,108 66 16,-108-66-16,140 120 15,-140-120-15,133 149 16,-133-149-16,91 172 0,-91-172 15,57 177-15,-57-177 16,-24 158-16,24-158 16,-75 121-16,75-121 15,-107 75-15</inkml:trace>
  <inkml:trace contextRef="#ctx0" brushRef="#br0" timeOffset="9">11950 6893 0,'0'0'0,"0"0"15,-65 52-15,65-52 16,-66 93-16,66-93 0,-58 135 16,58-135-16,-33 176 15,33-176-15,24 196 16,-24-196-16,75 186 15,-75-186-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33:46.246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8100 10903 0,'0'0'0,"0"0"0,-66 42 16,66-42-16,-83 74 15,83-74-15,-91 112 16,91-112-16,-66 135 0,66-135 16,-8 140-16,8-140 15,66 124-15,-66-124 16,132 103-16,-132-103 16,174 70-16,-174-70 15,190 23-15,-190-23 0,174-23 16,-174 23-16,0 0 15</inkml:trace>
  <inkml:trace contextRef="#ctx0" brushRef="#br0" timeOffset="1">9398 10606 0,'-24'18'0,"24"-18"16,-67 70-16,67-70 15,-91 116-15,91-116 0,-74 153 16,74-153-16,-50 177 15,50-177-15,33 177 16,-33-177-16,83 163 16,-83-163-16,141 111 15,-141-111-15,149 51 0</inkml:trace>
  <inkml:trace contextRef="#ctx0" brushRef="#br0" timeOffset="2">10350 11084 0,'-33'23'0,"33"-23"0,-58 61 15,58-61-15,-99 98 16,99-98-16,-116 92 16,116-92-16,0 0 15,-124 75-15,124-75 0,0 0 16,-99 23-16,99-23 15,-66-27-15,66 27 16,-17-74-16,17 74 0,0 0 16,25-75-16,-25 75 15,75-61-15,-75 61 16,107-18-16,-107 18 0,132 18 16,-132-18-16,124 42 15,-124-42-15,124 56 16,-124-56-16,116 38 0,-116-38 15,108 23-15,-108-23 16,0 0-16,82-20 16,-82 20-16,0 0 15,0 0-15,75-37 0,-75 37 16,0 0-16,16-65 16,-16 65-16,-33-75 15,33 75-15,-82-69 16,82 69-16,-108-37 0,108 37 15,-116-14-15,116 14 16,0 0-16</inkml:trace>
  <inkml:trace contextRef="#ctx0" brushRef="#br0" timeOffset="3">9440 11284 0,'0'0'16,"0"0"-16,0 0 0,92-4 16,-92 4-16,99-14 15,-99 14-15</inkml:trace>
  <inkml:trace contextRef="#ctx0" brushRef="#br0" timeOffset="4">11177 11401 0,'0'0'16,"0"0"-16,0 0 0,-8 83 15,8-83-15,-17 107 16,17-107-16,0 0 15,0 0-15,-41 103 0,41-103 16,-33 46-16</inkml:trace>
  <inkml:trace contextRef="#ctx0" brushRef="#br0" timeOffset="5">11822 11010 0,'0'0'0,"0"0"16,0 0-16,-50 65 15,50-65-15,-74 70 16,74-70-16,-107 74 15,107-74-15,-124 42 16,124-42-16,0 0 0,-91-5 16,91 5-16,0 0 15,-67-55-15,67 55 16,-16-89-16,16 89 0,33-74 16,-33 74-16,74-42 15,-74 42-15,91 0 16,-91 0-16,124 46 0,-124-46 15,116 75-15,-116-75 16,124 84-16,-124-84 16,116 60-16,-116-60 15,99 37-15,-99-37 0,83 0 16,-83 0-16,66-37 16,-66 37-16,0 0 15,16-65-15,-16 65 16,-16-93-16,16 93 0,-66-79 15,66 79-15,-83-61 16,83 61-16,-91-18 16,91 18-16,0 0 0,-83 0 15</inkml:trace>
  <inkml:trace contextRef="#ctx0" brushRef="#br0" timeOffset="6">11880 10517 0,'0'0'0,"0"0"16,83 56-16,-83-56 15,132 97-15,42 48 16,-34 21-16,-140-166 15,108 168-15,-75 9 16,-33-177-16,-25 177 16,25-177-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33:50.582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0997 14014 0,'0'0'0,"0"0"16,0 0-16,0 0 15,83 9-15,-83-9 0,124 0 16,-124 0-16,149 0 16,-149 0-16,173 0 15,-173 0-15</inkml:trace>
  <inkml:trace contextRef="#ctx0" brushRef="#br0" timeOffset="1">13040 13850 0,'0'0'0,"0"0"15,0 0-15,0 0 16,0 0-16,0 0 15,-25 29-15,25-29 0,-50 46 16,50-46-16,-99 70 16,99-70-16,-165 89 15,165-89-15,-166 70 16,166-70-16,0 0 16,-165 32-16,165-32 0,0 0 15,0 0-15,0 0 16,0 0-16,-124-4 0,124 4 15,-58-33-15,58 33 16,16-51-16,-16 51 16,83-32-16,-83 32 15,141-5-15,-141 5 16,157 37-16,-157-37 16,173 70-16,-173-70 0,141 65 15,-141-65-15,116 56 16,-116-56-16,0 0 0,99 32 15,-99-32-15,0 0 16,74-14-16,-74 14 16,34-60-16,-34 60 15,8-117-15,-8 117 16,-17-121-16,17 121 0,-49-116 16,49 116-16,0 0 15,-83-89-15,83 89 16,0 0-16,-74-51 0,74 51 15,0 0-15,0 0 16,0 0-16,33 14 16</inkml:trace>
  <inkml:trace contextRef="#ctx0" brushRef="#br0" timeOffset="2">13470 14363 0,'0'0'16,"0"0"-16,0 0 16,-42 55-16,42-55 0,-33 71 15,33-71 1,-58 83-16,58-83 0,0 0 16,-49 75-16,49-75 15,-9 26-15,9-26 0</inkml:trace>
  <inkml:trace contextRef="#ctx0" brushRef="#br0" timeOffset="3">13709 13930 0,'0'0'0,"0"0"0,0 0 15,0 0-15,-41 55 16,41-55-16,0 0 0,-25 71 16,25-71-16,8 88 15,-8-88-15,50 74 16,-50-74-16,0 0 0,66 66 16,-66-66-16,0 0 15,83 18-15,-83-18 16,58-27-16,-58 27 15,16-89-15,-16 89 0,-8-125 16,8 125-16,-41-136 16,41 136-16,-66-116 15,66 116-15,0 0 0,-67-93 16,67 93-16,0 0 16,0 0-16,0 0 15</inkml:trace>
  <inkml:trace contextRef="#ctx0" brushRef="#br0" timeOffset="4">13775 13279 0,'0'0'0,"0"0"0,0 0 16,0 0-16,0 0 16,0 0-16,0 0 15,0 0-15,0 0 0,42 28 16,-42-28-16,0 0 15,58 42-15,-58-42 16,58 55-16,-58-55 16,83 84-16,-83-84 0,83 102 15,-83-102-15,83 140 16,-83-140-16,58 163 16,-58-163-16,41 186 15,-41-186-15,-8 172 16,8-172-16,-67 149 0,67-149 15,-74 117-15,74-117 16,-83 92-16,83-92 16,0 0-16,-83 60 0,83-60 15,0 0-15,-58 10 16</inkml:trace>
  <inkml:trace contextRef="#ctx0" brushRef="#br0" timeOffset="5">10948 13250 0,'-33'19'16,"33"-19"-16,-91 52 16,91-52-16,-133 106 15,133-106-15,-140 168 0,140-168 16,-124 214-16,124-214 16,-75 214-16,75-214 15,0 205-15,0-205 16,66 181-16,-66-181 0,149 140 15,-149-140-15,199 69 16</inkml:trace>
  <inkml:trace contextRef="#ctx0" brushRef="#br0" timeOffset="6">14405 13675 0,'0'0'15,"0"0"-15,0 0 16,8 46-16,-8-46 0,25 79 16,-25-79-16,41 111 15,-41-111-15,58 121 16,-58-121-16,83 108 16,-83-108-16,0 0 0,83 65 15,-83-65-15,82 4 16,-82-4-16,91-51 15,-91 51-15,58-108 16,-58 108-16,33-125 16,-33 125-16,0-125 0,0 125 15,-16-112-15,16 112 16,0 0-16,-33-98 16,33 98-16,0 0 0,0 0 15</inkml:trace>
  <inkml:trace contextRef="#ctx0" brushRef="#br0" timeOffset="7">15381 13153 0,'0'0'0,"0"0"0,0 0 16,0 0-16,-33 42 15,33-42-15,-50 98 16,50-98-16,-74 143 15,-17 48-15,91-191 0,-67 200 16,67-200-16,-33 191 16,33-191-16,9 172 15,-9-172-15,66 131 16,-66-131-16,116 74 16,-116-74-16,115 10 0</inkml:trace>
  <inkml:trace contextRef="#ctx0" brushRef="#br0" timeOffset="8">15637 13618 0,'0'0'15,"0"0"-15,0 0 16,0 0-16,0 0 0,0 0 16,0 0-16,0 0 15,0 0-15,0 0 0,0 0 16,0 0-16,0 0 15,-25 18-15,-16 25 16,41-43-16,-66 65 16,66-65-16,-75 74 15,75-74-15,0 0 0,-58 89 16,58-89-16,-16 92 16,16-92-16,33 85 0,-33-85 15,74 56-15,-74-56 16,91 18-16,-91-18 15,99-37-15,-99 37 16,75-74-16,-75 74 16,58-103-16,-58 103 0,8-103 15,-8 103-15,-25-107 16,25 107-16,-49-102 16,49 102-16,-75-74 15,75 74-15,0 0 0,0 0 16,-74-47-16,74 47 15,-33-4-15,33 4 16</inkml:trace>
  <inkml:trace contextRef="#ctx0" brushRef="#br0" timeOffset="9">16042 14154 0,'0'0'0,"0"0"0,-25 87 16,25-87-16,-25 80 16,25-80-16,-33 93 0,33-93 15,-66 103-15,66-103 16,0 0-16,-66 78 16,66-78-16,-33 19 15,33-19-15</inkml:trace>
  <inkml:trace contextRef="#ctx0" brushRef="#br0" timeOffset="10">16629 13967 0,'0'0'16,"0"0"-16,-58 28 16,58-28-16,-82 32 0,82-32 15,-124 48-15,124-48 16,0 0-16,-133 32 16,133-32-16,0 0 0,0 0 15,-91-4-15,91 4 16,-49-42-16,49 42 15,25-66-15,-25 66 16,74-46-16,-74 46 0,107-5 16,-107 5-16,133 51 15,-133-51-15,115 94 16,-115-94-16,100 116 16,-100-116-16,0 0 0,91 93 15,-91-93-15,0 0 16,58 65-16,-58-65 15,0 0-15,49 5 16,-49-5-16,25-61 16,-25 61-16,-8-102 0,8 102 15,-33-112-15,33 112 16,-67-89-16,67 89 16,-91-70-16,91 70 0,0 0 15,-82-27-15,82 27 16,-33-14-16</inkml:trace>
  <inkml:trace contextRef="#ctx0" brushRef="#br0" timeOffset="11">16712 13227 0,'0'0'0,"0"0"0,0 0 15,0 0-15,8 48 16,-8-48-16,58 87 16,41 62-16,9 38 15,-108-187-15,98 200 16,-98-200-16,67 223 0,-67-223 15,17 223-15,-17-223 16,-42 173-16,42-173 16,-99 120-16,99-120 15,-149 75-15,149-75 0,-140 27 16,140-27-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33:56.292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631 15528 0,'0'0'0,"0"0"16,0 0-16,0 0 16,0 65-16,0-65 15,0 102-15,0-102 0,-9 164 16,9-164-16,-24 213 15,24-213-15,-34 205 16,34-205-16,0 0 16,0 0-16,0 0 0,0 0 15,0 0-15,-33 149 16,33-149-16,0 0 16,-8 70-16,8-70 0,0 0 15,0 0-15,25-168 16,-25 168-16,33-195 15,-33 195-15,50-228 16,-50 228-16,57-223 0,-57 223 16,42-200-16,-42 200 15,41-163-15,-41 163 16,0 0-16,33-112 0,-33 112 16,0 0-16,0 0 15,0 0-15,33-70 16,-33 70-16,0 0 15,0 0-15,42 65 0,-42-65 16,33 126-16,-33-126 16,41 158-16,-41-158 15,50 173-15,-50-173 0,58 185 16,-58-185-16,74 186 16,-74-186-16,58 168 15,-58-168-15,58 149 16,-58-149-16,0 0 15,33 131-15,-33-131 0,0 0 16,0 0-16,8 69 16</inkml:trace>
  <inkml:trace contextRef="#ctx0" brushRef="#br0" timeOffset="1">573 16095 0,'0'0'0,"0"0"0,74-9 15,-74 9-15,108-18 16,-108 18-16,140-38 15,-140 38-15,141-32 0,-141 32 16,124-19-16,-124 19 16,0 0-16,99-9 15</inkml:trace>
  <inkml:trace contextRef="#ctx0" brushRef="#br0" timeOffset="2">1863 16579 0,'0'0'0,"0"0"0,0 0 16,-25-41-16,25 41 16,-8-70-16,8 70 15,-9-112-15,9 112 0,0-135 16,0 135-16,9-149 15,-9 149-15,24-158 16,-24 158-16,33-144 16,-33 144-16,50-130 15,-50 130-15,66-112 0,-66 112 16,83-79-16,-83 79 16,0 0-16,74-41 15,-74 41-15,91-15 0,-91 15 16,83 28-16,-83-28 15,74 84-15,-74-84 16,66 131-16,-66-131 16,50 162-16,-50-162 0,50 177 15,-50-177-15,49 167 16,-49-167-16,49 158 16,-49-158-16,34 130 15,-34-130-15,25 113 0,-25-113 16,0 0-16,16 87 15,-16-87-15,25 61 16,-25-61-16,58 5 0</inkml:trace>
  <inkml:trace contextRef="#ctx0" brushRef="#br1" timeOffset="3">3028 15611 0,'0'0'16,"0"0"-16,25 75 0,-25-75 16,58 112-16,-58-112 15,58 153-15,-58-153 16,58 200-16,-58-200 15,50 205-15,-50-205 0,0 0 16,16 172-16,-16-172 16,0 0-16,0 0 15,8 99-15,-8-99 0</inkml:trace>
  <inkml:trace contextRef="#ctx0" brushRef="#br1" timeOffset="4">2863 15375 0,'0'0'15,"0"0"-15,0 0 0,0 0 16,58-19-16,-58 19 15,116-9-15,-116 9 16,140 9-16,-140-9 16,149 28-16,-149-28 0,116 46 15,-116-46-15,0 0 16,74 65-16,-74-65 16,25 84-16,-25-84 0,-41 80 15,41-80-15,-66 78 16,66-78-16,0 0 15,0 0-15,-67 61 16,67-61-16,0 0 0,0 0 16,0 0-16,0 0 15,-49 46-15,49-46 16,25 47-16,-25-47 16,82 37-16,-82-37 0,133 51 15,-133-51-15,148 55 16,-148-55-16,126 76 15,-126-76-15,90 98 16,-90-98-16,34 97 0,-34-97 16,-9 111-16,9-111 15,-66 99-15,66-99 16,-107 87-16,107-87 16,-125 52-16,125-52 0,-141 37 15,141-37-15,0 0 16,-116 5-16,116-5 15,0 0-15,0 0 0,-82 0 16,82 0-16,0 0 16,0 0-16</inkml:trace>
  <inkml:trace contextRef="#ctx0" brushRef="#br1" timeOffset="5">4278 16561 0,'0'0'0,"0"0"16,-8-83-16,8 83 15,8-113-15,-8 113 16,25-149-16,-25 149 0,33-162 16,-33 162-16,41-159 15,-41 159-15,58-139 16,-58 139-16,66-97 0,-66 97 16,83-51-16,-83 51 15,91-10-15,-91 10 16,91 38-16,-91-38 15,107 87-15,-107-87 16,83 126-16,-83-126 0,74 167 16,-74-167-16,58 182 15,-58-182-15,42 181 16,-42-181-16,25 159 16,-25-159-16,8 135 0,-8-135 15,8 103-15,-8-103 16,0 0-16,25 74 15,-25-74-15</inkml:trace>
  <inkml:trace contextRef="#ctx0" brushRef="#br2" timeOffset="6">5882 15575 0,'0'0'0,"0"0"16,-49 65-16,49-65 0,-83 93 15,83-93-15,-124 144 16,124-144-16,-132 163 16,132-163-16,-100 162 15,100-162-15,-33 140 16,33-140-16,58 112 0,-58-112 16,116 89-16,-116-89 15,157 69-15,-157-69 16,190 28-16,-190-28 0,199 5 15,-199-5 1,157-23-16,-157 23 0,0 0 16,0 0-16,0 0 15,0 0-15,124-20 0,-124 20 16</inkml:trace>
  <inkml:trace contextRef="#ctx0" brushRef="#br2" timeOffset="7">6593 16547 0,'0'0'0,"-8"-42"0,8 42 16,-17-112-16,17 112 15,-16-167-15,16 167 16,-8-196-16,8 196 15,0-196-15,0 196 0,24-185 16,-24 185-16,33-149 16,-33 149-16,67-107 15,-67 107-15,82-60 16,-82 60-16,116-14 0,-116 14 16,132 51-16,-132-51 15,133 89-15,-133-89 16,140 149-16,-140-149 15,133 190-15,-133-190 16,99 218-16,-99-218 0,91 224 16,-91-224-16,66 210 15,-66-210-15,41 172 16,-41-172-16,42 139 16,-42-139-16,33 102 0,-33-102 15,49 65-1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47:02.361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1611 14034 0,'0'0'0,"0"0"0,-50 0 16,50 0-16,-83-13 15,83 13-15,-99-14 16,99 14-16,-149-19 16,149 19-16,-190-23 0,190 23 15,-231-28-15,231 28 16,-257-33-16,257 33 15,-273-28-15,273 28 16,-289-14-16,-1-4 16,33 8-16,257 10 0,-223 0 15,-9 5-15,17 0 16,215-5-16,-198 14 16,0 9-16,16 5 15,182-28-15,-157 41 0,157-41 16,-149 48-16,149-48 15,-149 64-15,149-64 16,-116 79-16,116-79 16,-83 75-16,83-75 0,-57 98 15,57-98-15,-17 116 16,17-116-16,17 130 16,-17-130-16,41 139 0,-41-139 15,50 163-15,-50-163 16,57 182-16,-57-182 15,75 214-15,-75-214 16,82 232-16,18 15 16,-100-247-16,74 233 0,1-15 15,-18-22-15,-57-196 16,50 172-16,-50-172 16,41 163-16,-41-163 15,33 167-15,-33-167 16,42 172-16,-42-172 0,25 149 15,-25-149-15,24 116 16,-24-116-16,0 0 0,0 0 16,17 93-16,-17-93 15,0 0-15,0 0 16,25 71-16,-25-71 16,0 0-16,49 58 15,-49-58-15,100 29 0,-100-29 16,107 5-16,-107-5 15,141-19-15,-141 19 16,157-33-16,-157 33 16,182-32-16,-182 32 0,198-28 15,-198 28-15,207-23 16,-207 23-16,190-18 16,-190 18-16,182-15 15,-182 15-15,191-4 0,-17-5 16,-174 9-16,173 9 15,-173-9-15,174 14 16,-174-14-16,181 28 16,-181-28-16,191 41 15,-191-41-15,165 48 16,-165-48-16,149 36 0,-149-36 16,116 33-16,-116-33 15,116 4-15,-116-4 16,0 0-16,91-4 15,-91 4-15,82-51 0,-82 51 16,67-94-16,-67 94 16,49-124-16,-49 124 15,50-164-15,-50 164 16,25-190-16,-25 190 0,8-219 16,-8 219-16,8-232 15,-8 232-15,0-252 16,0 252-16,0-260 15,0 260-15,0-270 16,0 270-16,0-275 0,0 275 16,-8-251-16,8 251 15,-17-252-15,17 252 16,-16-236-16,16 236 16,-17-219-16,17 219 0,-41-186 15,41 186-15,-33-159 16,33 159-16,0 0 15,-25-124-15,25 124 16,0 0-16,0 0 0,0 0 16,0 0-16,0 0 15,0 0-15,-25-99 16,25 99-16,0 0 16,-49-51-16,49 51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600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20.77922" units="1/cm"/>
          <inkml:channelProperty channel="Y" name="resolution" value="10.34483" units="1/cm"/>
          <inkml:channelProperty channel="T" name="resolution" value="1" units="1/dev"/>
        </inkml:channelProperties>
      </inkml:inkSource>
      <inkml:timestamp xml:id="ts0" timeString="2018-09-12T14:54:11.120"/>
    </inkml:context>
    <inkml:brush xml:id="br0">
      <inkml:brushProperty name="width" value="0.06667" units="cm"/>
      <inkml:brushProperty name="height" value="0.06667" units="cm"/>
      <inkml:brushProperty name="color" value="#00B050"/>
      <inkml:brushProperty name="fitToCurve" value="1"/>
    </inkml:brush>
  </inkml:definitions>
  <inkml:traceGroup>
    <inkml:annotationXML>
      <emma:emma xmlns:emma="http://www.w3.org/2003/04/emma" version="1.0">
        <emma:interpretation id="{B473A502-30CF-4690-A0A4-53E43189F1BF}" emma:medium="tactile" emma:mode="ink">
          <msink:context xmlns:msink="http://schemas.microsoft.com/ink/2010/main" type="writingRegion" rotatedBoundingBox="9899,15402 10681,15402 10681,16542 9899,16542"/>
        </emma:interpretation>
      </emma:emma>
    </inkml:annotationXML>
    <inkml:traceGroup>
      <inkml:annotationXML>
        <emma:emma xmlns:emma="http://www.w3.org/2003/04/emma" version="1.0">
          <emma:interpretation id="{A4FBD80B-CDD6-4DC0-AEFC-F60126588F03}" emma:medium="tactile" emma:mode="ink">
            <msink:context xmlns:msink="http://schemas.microsoft.com/ink/2010/main" type="paragraph" rotatedBoundingBox="9899,15402 10681,15402 10681,16542 9899,1654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DFCA13C-5C22-48F1-A465-3FFC589C7267}" emma:medium="tactile" emma:mode="ink">
              <msink:context xmlns:msink="http://schemas.microsoft.com/ink/2010/main" type="line" rotatedBoundingBox="9899,15402 10681,15402 10681,16542 9899,16542"/>
            </emma:interpretation>
          </emma:emma>
        </inkml:annotationXML>
        <inkml:traceGroup>
          <inkml:annotationXML>
            <emma:emma xmlns:emma="http://www.w3.org/2003/04/emma" version="1.0">
              <emma:interpretation id="{3AB5BA76-84AA-4331-9CC6-37B6B6CF20DD}" emma:medium="tactile" emma:mode="ink">
                <msink:context xmlns:msink="http://schemas.microsoft.com/ink/2010/main" type="inkWord" rotatedBoundingBox="9899,15402 10681,15402 10681,16542 9899,1654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52 0 0,'-33'0'171,"0"0"-124,1 0-15,-1 0-32,1 0 31,-1 32-16,1-32-15,-1 0 16,0 0-16,33 33 0,-32-33 16,-1 0-1,1 0 32,-1 33-31,33-1-16,-65-32 15,33 0 1,-1 0 0,33 33 77,-33-33-77,1 0 0,-1 0-16,33 32 203,0 1-203,0-1 15,0 33-15,0-32 16,0 0-16,0-1 16,0 1-16,0-1 15,0 1 17,0-1-17,0 34 1,0-34-1,0 33 17,0-32-1,0 32 110,0-32-141,0-1 15,0 1-15,0-1 16,0 1 109,0-1-63,0 1-46,0-1 78,0 1-47,0 0 31,33-33 78,-1 0-109,1 0-32,0 0 17,-1 0 46,1 0-63,-1 0 17,1 0-17,-1 0 1,1 0 15,-1 0 0,1 0 79,0 0-63,-1 0 15,1 0 16,-1 0-62,1 0 0,-1 0 30,1 0-30,-33-33 0,33 33-16,-1 0 109,1 0-93,32 0 109,-65-33 47,-33 1-157,1 32-15,-1 0 16,33-65-1</inkml:trace>
        </inkml:traceGroup>
        <inkml:traceGroup>
          <inkml:annotationXML>
            <emma:emma xmlns:emma="http://www.w3.org/2003/04/emma" version="1.0">
              <emma:interpretation id="{98C6B6A7-EFD6-4939-8BF1-B4E117CEEE64}" emma:medium="tactile" emma:mode="ink">
                <msink:context xmlns:msink="http://schemas.microsoft.com/ink/2010/main" type="inkWord" rotatedBoundingBox="9964,16021 10323,16021 10323,16086 9964,16086"/>
              </emma:interpretation>
              <emma:one-of disjunction-type="recognition" id="oneOf1">
                <emma:interpretation id="interp1" emma:lang="" emma:confidence="0">
                  <emma:literal>_</emma:literal>
                </emma:interpretation>
                <emma:interpretation id="interp2" emma:lang="" emma:confidence="0">
                  <emma:literal>-</emma:literal>
                </emma:interpretation>
                <emma:interpretation id="interp3" emma:lang="" emma:confidence="0">
                  <emma:literal>~</emma:literal>
                </emma:interpretation>
                <emma:interpretation id="interp4" emma:lang="" emma:confidence="0">
                  <emma:literal>.</emma:literal>
                </emma:interpretation>
                <emma:interpretation id="interp5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2170.7307">98 684 0,'-33'0'31,"66"0"156,0 0-187,-1 0 47,1 0-15,32 0 46,-33 0-63,1-33 95,-1 33-95,-32-32 1,33 32 109,0 0-16</inkml:trace>
        </inkml:traceGroup>
      </inkml:traceGroup>
    </inkml:traceGroup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600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20.77922" units="1/cm"/>
          <inkml:channelProperty channel="Y" name="resolution" value="10.34483" units="1/cm"/>
          <inkml:channelProperty channel="T" name="resolution" value="1" units="1/dev"/>
        </inkml:channelProperties>
      </inkml:inkSource>
      <inkml:timestamp xml:id="ts0" timeString="2018-09-12T14:54:46.505"/>
    </inkml:context>
    <inkml:brush xml:id="br0">
      <inkml:brushProperty name="width" value="0.06667" units="cm"/>
      <inkml:brushProperty name="height" value="0.06667" units="cm"/>
      <inkml:brushProperty name="color" value="#00B050"/>
      <inkml:brushProperty name="fitToCurve" value="1"/>
    </inkml:brush>
  </inkml:definitions>
  <inkml:trace contextRef="#ctx0" brushRef="#br0">794 0 0,'-40'0'171,"0"0"-124,1 0-15,-1 0-32,0 0 31,1 40-16,-1-40-15,0 0 16,1 0-16,39 40 0,-40-40 16,0 0-1,1 0 32,-1 40-31,40 0-16,-79-40 15,39 0 1,0 0 0,40 40 77,-39-40-77,-1 0 0,0 0-16,40 40 203,0 0-203,0 1 15,0 39-15,0-40 16,0 0-16,0 0 16,0 0-16,0 0 15,0 0 17,0 0-17,0 41 1,0-41-1,0 40 17,0-40-1,0 40 110,0-40-141,0 0 15,0 1-15,0-1 16,0 0 109,0 0-63,0 0-46,0 0 78,0 0-47,0 0 31,40-40 78,0 0-109,-1 0-32,1 0 17,0 0 46,-1 0-63,1 0 17,0 0-17,-1 0 1,1 0 15,0 0 0,-1 0 79,1 0-63,0 0 15,-1 0 16,1 0-62,0 0 0,-1 0 30,1 0-30,-40-40 0,40 40-16,0 0 109,-1 0-93,41 0 109,-80-40 47,-40 0-157,0 40-15,1 0 16,39-80-1</inkml:trace>
  <inkml:trace contextRef="#ctx0" brushRef="#br0" timeOffset="1">119 842 0,'-39'0'31,"78"0"156,1 0-187,0 0 47,-1 0-15,41 0 46,-41 0-63,1-40 95,0 40-95,-40-40 1,39 40 109,1 0-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49:52.266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3730 10997 0,'-17'-33'0,"17"33"15,-74-79-15,74 79 0,-99-71 16,99 71-16,-132-36 16,132 36-16,-116 4 15,116-4-15,-108 47 16,108-47-16,-82 112 16,82-112-16,-42 172 0,42-172 15,9 214-15,-9-214 16,33 232-16,-33-232 15,65 223-15,-65-223 0,42 191 16,-42-191-16,0 0 16,0 0-16,17 126 15,-17-126-15</inkml:trace>
  <inkml:trace contextRef="#ctx0" brushRef="#br0" timeOffset="1">2829 11625 0,'0'0'0,"0"0"15,107 0 1,-107 0-16,166-18 0,-166 18 16,231-38-16,-231 38 15,248-65-15</inkml:trace>
  <inkml:trace contextRef="#ctx0" brushRef="#br0" timeOffset="2">4466 10787 0,'0'0'0,"0"0"15,-33 70-15,33-70 16,-34 126-16,-7 73 0,0 29 16,25 1-16,16-229 15,-17 191-15,17-191 16,8 148-16,-8-148 16,0 0-16,33 79 0,-33-79 15,74 0-15</inkml:trace>
  <inkml:trace contextRef="#ctx0" brushRef="#br0" timeOffset="3">4640 11169 0,'0'0'0,"0"0"0,0 0 16,33-28-16,-33 28 15,66-23-15,-66 23 16,124-14-16,-124 14 16,140 14-16,-140-14 0,141 41 15,-141-41-15,107 74 16,-107-74-16,83 117 16,-83-117-16,50 144 0,-50-144 15,33 164-15,-33-164 16,50 129-16,-50-129 15,67 61-15</inkml:trace>
  <inkml:trace contextRef="#ctx0" brushRef="#br0" timeOffset="4">5484 11122 0,'0'0'16,"0"0"-16,-67 93 15,67-93-15,-75 144 0,75-144 16,-91 191-16,91-191 16,0 0-16,-57 149 15,57-149-15</inkml:trace>
  <inkml:trace contextRef="#ctx0" brushRef="#br0" timeOffset="5">5459 10573 0,'0'0'0,"0"0"16,58 60-16,41 52 15,17 23-15,-116-135 16,107 145-16,-107-145 0,116 172 16,-116-172-16,83 195 15,-83-195-15,58 200 16,-58-200-16,8 190 0,-8-190 15,-33 154-15,33-154 16,0 0-16,-58 97 16,58-97-16,-58 29 15,58-29-15,-49-47 0,49 47 16</inkml:trace>
  <inkml:trace contextRef="#ctx0" brushRef="#br0" timeOffset="6">6617 11178 0,'33'-5'0,"-33"5"0,116-18 16,-116 18-16,181-28 15,-181 28-15,0 0 16</inkml:trace>
  <inkml:trace contextRef="#ctx0" brushRef="#br0" timeOffset="7">6666 11550 0,'0'0'16,"0"0"-16,83 0 15,-83 0-15,141-18 16,-141 18-16,173-19 0,-173 19 16,182-32-16,-182 32 15</inkml:trace>
  <inkml:trace contextRef="#ctx0" brushRef="#br0" timeOffset="8">7659 10662 0,'0'0'0,"0"0"0,82-23 16,-82 23-16,116-6 15,-116 6-15,182 6 16,-182-6-16,182 36 15,-182-36-15,165 42 0,-165-42 16,124 70-16,-124-70 16,75 84-16,-75-84 15,33 116-15,-33-116 0,-9 159 16,9-159-16,-41 195 16,41-195-16,0 0 15,0 0-15,0 0 16,-41 186-16,41-186 0,-17 112 15,17-112-15,0 0 16,0 0-16,50-112 16,-50 112-16,49-195 0,-49 195 15,50-228-15,-50 228 16,25-233-16,-25 233 16,25-214-16,-25 214 15,8-177-15,-8 177 0,0 0 16,16-121-16,-16 121 15,25-88-15,-25 88 16,83-56-16,-83 56 16,141-19-16,57 19 15,42 10-15,-240-10 0,240 13 16,16 15-16,0 10 16,-256-38-16,224 23 15,-224-23-15,224 18 16,-224-18-16,223 0 0</inkml:trace>
  <inkml:trace contextRef="#ctx0" brushRef="#br0" timeOffset="9">7849 10094 0,'0'0'0,"0"0"16,58-29-16,-58 29 16,74-26-16,-74 26 15,108-15-15,-108 15 16,0 0-16,90 23 0,-90-23 16,58 70-16,-58-70 15,17 102-15,-17-102 16,-17 107-16,17-107 0,0 0 15,-58 84-15,58-84 16,0 0-16,-74 47 16,74-47-16,0 0 15,-74 5-15,74-5 0,-58-38 16,58 38-16,0 0 16,8-60-16,-8 60 15,0 0-15,58-56 0,-58 56 16,74-5-16,-74 5 15,83 56-15,-83-56 16,74 80-16,-74-80 16</inkml:trace>
  <inkml:trace contextRef="#ctx0" brushRef="#br0" timeOffset="10">9130 10918 0,'0'0'0,"0"0"15,0 0-15,66-14 16,-66 14-16,108-24 0,-108 24 15,132-15-15,-132 15 16,124 6-16,-124-6 16,91 33-16,-91-33 15,50 79-15,-50-79 0,25 111 16,-25-111-16,24 126 16,-24-126-16,34 116 15,-34-116-15,66 61 16,-66-61-16,99-19 0</inkml:trace>
  <inkml:trace contextRef="#ctx0" brushRef="#br0" timeOffset="11">9974 10773 0,'-25'18'0,"25"-18"15,-66 80-15,66-80 16,-116 144-16,-16 42 16,132-186-16,-141 191 15,141-191-15,0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49:57.289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3780 13266 0,'0'0'15,"-17"-18"-15,17 18 0,-74-43 16,74 43-16,-100-32 15,100 32-15,-115-9 16,115 9-16,-124 33 16,124-33-16,-91 65 0,91-65 15,0 0-15,-33 79 16,33-79-16,33 60 16,-33-60-16,91 42 15,-91-42-15,132-4 0,-132 4 16,140-42-16,-140 42 15,0 0-15,0 0 16,0 0-16,0 0 0,108-75 16,-108 75-16,0 0 15,58-41-15,-58 41 16,0 0-16,0 0 0,-25 130 16,-8 46-16,33-176 15,-17 206-15,17-206 16,-16 241-16,16-241 15,-17 247-15,17-247 16,-16 228-16,16-228 0,-50 195 16,50-195-16,-74 149 15,74-149-15,-132 97 16,132-97-16,-158 29 0,158-29 16,-148-32-16,148 32 15,-116-108-15,116 108 16,-66-167-16,66 167 15,16-219-15</inkml:trace>
  <inkml:trace contextRef="#ctx0" brushRef="#br0" timeOffset="1">4334 12857 0,'0'0'0,"-25"24"15,25-24-15,-50 88 16,50-88-16,-58 172 16,58-172-16,-66 232 15,66-232-15,-25 243 16,25-243-16,9 200 0,-9-200 15,0 0-15,49 131 16,-49-131-16,75 36 16,-75-36-16,91-33 0,-91 33 15,82-78-15,-82 78 16,0 0-16,42-99 16,-42 99-16,16-101 0,-16 101 15,-16-99-15,16 99 16,0 0-16,0 0 15,-17-92-15,17 92 0,0 0 16,0-80-16,0 80 16,0 0-16,41-55 15,-41 55-15,75-28 16,-75 28-16,107 23 0,-107-23 16,91 79-16,-91-79 15,66 130-15,-66-130 16,33 140-16,-33-140 15,25 135-15,-25-135 16,0 0-16,33 93 0,-33-93 16,67 32-16,-67-32 15,74-41-15</inkml:trace>
  <inkml:trace contextRef="#ctx0" brushRef="#br0" timeOffset="2">5020 13290 0,'0'0'0,"0"0"15,-66 69-15,66-69 16,-83 98-16,83-98 16,-107 154-16,107-154 0,-116 177 15,116-177-15,0 0 16,0 0-16,-83 130 15,83-130-15,-16 32 16</inkml:trace>
  <inkml:trace contextRef="#ctx0" brushRef="#br0" timeOffset="3">4995 12779 0,'0'0'0,"0"0"0,0 0 15,74 46 1,-74-46-16,108 93 0,-108-93 16,141 144-16,-141-144 15,115 177-15,-115-177 16,101 194-16,-101-194 0,49 201 15,-49-201-15,-16 191 16,16-191-16,-58 176 16,58-176-16,0 0 15,0 0-15,-76 122 16,76-122-16,-49 46 0,49-46 16,-17-46-16,17 46 15</inkml:trace>
  <inkml:trace contextRef="#ctx0" brushRef="#br0" timeOffset="4">6278 13146 0,'0'0'0,"0"0"16,132-24-16,-132 24 15,182-14-15,-182 14 16,174-18-16,-174 18 0</inkml:trace>
  <inkml:trace contextRef="#ctx0" brushRef="#br0" timeOffset="5">6327 13704 0,'0'0'0,"0"0"15,91 5-15,-91-5 16,157 0-16,-157 0 0,207-33 16</inkml:trace>
  <inkml:trace contextRef="#ctx0" brushRef="#br0" timeOffset="6">7336 12913 0,'0'0'0,"0"0"0,108-19 16,-108 19-16,140 0 16,-140 0-16,165 24 15,-165-24-15,133 61 0,-133-61 16,107 106-16,-107-106 15,66 135-15,-66-135 16,17 177-16,-17-177 16,-17 195-16,17-195 15,-49 191-15,49-191 0,0 0 16,0 0-16,-25 135 16,25-135-16,-8 61 15,8-61-15,16-42 16,-16 42-16,50-144 0,-50 144 15,41-211-15,-41 211 16,42-241-16,-42 241 16,16-247-16,-16 247 0,8-209 15,-8 209-15,-8-172 16,8 172-16,0 0 16,0-121-16,0 121 15,0 0-15,0 0 0,17-79 16,-17 79-16,66-42 15,-66 42-15,140-9 16,67 4-16,-207 5 0,240 0 16,24 0-16,-7 0 15,-257 0-15,240-4 16,-1 4-16,-7 0 16,-232 0-16,215 0 15,-215 0-15,224 0 16,-224 0-16,207 0 0,-207 0 15,0 0-15,0 0 16,165-28-16</inkml:trace>
  <inkml:trace contextRef="#ctx0" brushRef="#br0" timeOffset="7">7592 12304 0,'0'0'0,"0"0"15,0 0-15,0 0 16,50-23-16,-50 23 0,91-24 16,-91 24-16,0 0 15,83-24-15,-83 24 16,0 0-16,74 20 0,-74-20 15,33 55-15,-33-55 16,-25 99-16,25-99 16,-66 92-16,66-92 15,0 0-15,-83 70 0,83-70 16,0 0-16,-99 23 16,99-23-16,0 0 15,-74-13-15,74 13 0,0 0 16,-41-61-16,41 61 15,0 0-15,0-61 16,0 61-16,57-32 16,-57 32-16,67 23 0,-67-23 15,74 60-15,-74-60 16,58 89-16,-58-89 16</inkml:trace>
  <inkml:trace contextRef="#ctx0" brushRef="#br0" timeOffset="8">8510 13081 0,'0'0'0,"0"0"15,0 0-15,58 4 0,-58-4 16,99 14-16,-99-14 16,124 47-16,-124-47 15,116 79-15,-116-79 0,99 130 16,-99-130-16,66 144 16,-66-144-16,42 150 15,-42-150-15,0 0 16,41 106-16,-41-106 15,58 28-15,-58-28 0</inkml:trace>
  <inkml:trace contextRef="#ctx0" brushRef="#br0" timeOffset="9">9230 13005 0,'-25'15'15,"25"-15"-15,-66 70 16,-34 55-16,100-125 16,-140 158-16,140-158 0,-124 154 15,124-154-15,0 0 16,-91 122-16,91-122 16,-17 37-16</inkml:trace>
  <inkml:trace contextRef="#ctx0" brushRef="#br0" timeOffset="10">9693 13118 0,'16'41'0,"-16"-41"16,33 122-16,-33-122 15,25 190-15,-25-190 16,-8 182-16,8-182 16,0 0-16,-17 112 0,17-112 15,0 0-15,0 0 16,-33-66-16,33 66 16,-33-135-16,33 135 0,-50-131 15,50 131-15,-66-111 16,66 111-16,0 0 15,0 0-15,0 0 16,-58-46-16,58 46 0,25-14 16,108 23-16,-133-9 15,173 14-15,-173-14 16,223 14-16,-223-14 0</inkml:trace>
  <inkml:trace contextRef="#ctx0" brushRef="#br0" timeOffset="11">10868 13020 0,'0'0'15,"0"0"-15,-58-51 16,58 51-16,-91-42 0,91 42 16,-124 4-16,124-4 15,-149 61-15,149-61 16,-124 98-16,124-98 0,0 0 15,0 0-15,-75 111 16,75-111-16,0 0 16,0 80-16,0-80 15,75 18-15,-75-18 0,116-51 16,-116 51-16,149-89 16,-149 89-16,0 0 15,0 0-15,0 0 0,115-97 16,-115 97-16,91-51 15,-91 51-15,25 37 16,-25-37-16,8 116 16,-8-116-16,-8 191 0,8-191 15,-16 232-15,16-232 16,-9 229-16,9-229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29:53.2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79 17407 0,'0'0'0,"0"0"0,0 0 15,-16-47-15,16 47 16,8-73-16,-8 73 0,17-103 16,-17 103-16,24-122 15,-24 122-15,17-129 16,-17 129-16,8-149 15,-8 149-15,0-144 0,0 144 16,0-140-16,0 140 16,0-121-16,0 121 15,0-98-15,0 98 16,0 0-16,0 0 0,0-79 16,0 79-16,0 0 15,0 0-15,0 0 16,0 0-16,0-47 0,0 47 15,0 0-15,0 0 16,66 66-16,-66-66 16,50 117-16,-50-117 0,66 157 15,-66-157-15,58 172 16,-58-172-16,66 163 16,-66-163-16,66 140 15,-66-140-15,50 120 0,-50-120 16,41 94-16,-41-94 15,0 0-15,33 74 16,-33-74-16,0 0 16,18 32-16,-18-32 0,0 0 15,0 0-15,0 0 16,-43-69-16,43 69 16,-57-80-16</inkml:trace>
  <inkml:trace contextRef="#ctx0" brushRef="#br0" timeOffset="1">4979 16909 0,'0'0'0,"0"0"0,0 0 15,0 0-15,0 0 16,0 0-16,0 0 16,0 0-16,0 0 15,0 0-15,-42 0 0,117-28 16,-75 28-16,99-23 15,-99 23-15,107-28 16,-107 28-16,0 0 0,108-28 16,-108 28-16,91-13 15</inkml:trace>
  <inkml:trace contextRef="#ctx0" brushRef="#br0" timeOffset="2">5823 17230 0,'0'0'0,"0"0"15,0 0-15,0 0 16,0 0-16,0 0 16,-8-51-16,8 51 0,0-89 15,0 89-15,-9-116 16,9 116-16,9-134 15,-9 134-15,0-145 16,0 145-16,16-134 0,-16 134 16,25-121-16,-25 121 15,33-107-15,-33 107 16,0 0-16,25-89 16,-25 89-16,0 0 0,41-65 15,-41 65-15,50-38 16,-50 38-16,66-4 15,-66 4-15,74 36 16,-74-36-16,75 80 16,-75-80-16,66 112 0,-66-112 15,50 140-15,-50-140 16,41 144-16,-41-144 16,25 125-16,-25-125 0,8 107 15,-8-107-15,0 0 16,0 0-16,8 84 15,-8-84-15,0 0 16,17 51-16,-17-51 0,0 0 16</inkml:trace>
  <inkml:trace contextRef="#ctx0" brushRef="#br0" timeOffset="3">6757 16155 0,'0'0'0,"0"0"0,0 0 15,0 0-15,9 38 16,-9-38-16,49 64 15,-49-64-15,50 108 16,-50-108-16,58 148 0,-58-148 16,56 164-16,-56-164 15,43 167-15,-43-167 16,0 0-16,16 140 0,-16-140 16,0 0-16,0 0 15,0 0-15,17 74 16,-17-74-16</inkml:trace>
  <inkml:trace contextRef="#ctx0" brushRef="#br0" timeOffset="4">6766 16147 0,'0'0'0,"0"0"0,0 0 15,0 0-15,0 0 16,0 0-16,-58-57 0,66 29 16,-8 28-16,74-18 15,-74 18-15,133 4 16,-133-4-16,140 33 16,-140-33-16,0 0 15,124 70-15,-124-70 0,66 93 16,-66-93-16,0 107 15,0-107-15,-57 98 16,57-98-16,-83 79 0,83-79 16,0 0-16,0 0 15,-91 46-15,91-46 16,0 0-16,0 0 0,0 0 16,0 0-16,-50 28 15,50-28-15,0 0 16,0 0-16,99 42 15,-99-42-15,141 37 0,-141-37 16,149 66-16,-149-66 16,140 74-16,-140-74 15,0 0-15,83 79 16,-83-79-16,33 89 0,-33-89 16,-16 92-16,16-92 15,-75 89-15,75-89 16,-107 74-16,107-74 0,-116 46 15,116-46-15,0 0 16,-107 5-16,107-5 16,0 0-16,-67-37 15,67 37-15,-8-74 0,8 74 16,50-84-16</inkml:trace>
  <inkml:trace contextRef="#ctx0" brushRef="#br0" timeOffset="5">8080 16104 0,'0'0'0,"0"0"15,0 0-15,0 0 16,0 0-16,-8 33 15,8-33-15,17 42 16,-17-42-16</inkml:trace>
  <inkml:trace contextRef="#ctx0" brushRef="#br0" timeOffset="6">8162 16909 0,'0'0'0,"0"0"0,0 0 16,0 0-16,0 0 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50:01.5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16 3925 0,'0'0'0,"-16"-32"16,-34-38-16,50 70 16,-107-74-16,107 74 15,-124-47-15,124 47 16,-157 0-16,157 0 16,-157 47-16,157-47 15,-133 93-15,133-93 0,-91 140 16,91-140-16,-33 181 15,33-181-15,17 200 16,-17-200-16,66 214 16,-66-214-16,66 200 0,-66-200 15,41 162-15,-41-162 16,-24 84-16</inkml:trace>
  <inkml:trace contextRef="#ctx0" brushRef="#br0" timeOffset="1">13059 4725 0,'25'-14'0,"-25"14"16,107-51 0,-107 51-16,190-69 0,-190 69 15</inkml:trace>
  <inkml:trace contextRef="#ctx0" brushRef="#br0" timeOffset="2">14580 3688 0,'0'0'15,"0"0"-15,-58 89 16,58-89-16,-66 130 0,66-130 16,-67 176-16,67-176 15,-40 200-15,40-200 16,-8 191-16,8-191 16,41 154-16,-41-154 15</inkml:trace>
  <inkml:trace contextRef="#ctx0" brushRef="#br0" timeOffset="3">14630 4163 0,'0'0'16,"0"0"-16,50-65 15,-50 65-15,107-47 0,-107 47 16,107-28-16,-107 28 16,0 0-16,116 0 15,-116 0-15,109 47 0,-109-47 16,74 89-16,-74-89 16,58 115-16,-58-115 15,50 121-15,-50-121 16,0 0-16,58 93 0</inkml:trace>
  <inkml:trace contextRef="#ctx0" brushRef="#br0" timeOffset="4">15177 4018 0,'0'0'16,"0"0"-16,-68 70 16,68-70-16,-66 107 0,66-107 15,-49 136-15,49-136 16,0 0-16,0 0 16,-42 129-16</inkml:trace>
  <inkml:trace contextRef="#ctx0" brushRef="#br0" timeOffset="5">15127 3442 0,'25'18'0,"-25"-18"16,99 61-16,-99-61 0,149 107 16,-149-107-16,124 149 15,-124-149-15,107 162 16,-107-162-16,58 177 16,-58-177-16,9 163 15,-9-163-15,-33 149 0,33-149 16,0 0-16,-50 125 15,50-125-15,0 0 16,-50 61-16</inkml:trace>
  <inkml:trace contextRef="#ctx0" brushRef="#br0" timeOffset="6">15846 3759 0,'42'-10'0,"74"0"16,-116 10-16,165 0 15,-165 0-15,182 0 0</inkml:trace>
  <inkml:trace contextRef="#ctx0" brushRef="#br0" timeOffset="7">15879 4111 0,'0'0'0,"0"0"15,0 0-15,133-4 16,-133 4-16,173-14 0,-173 14 16,215-28-16,-215 28 15</inkml:trace>
  <inkml:trace contextRef="#ctx0" brushRef="#br0" timeOffset="8">16632 3493 0,'0'0'0,"0"0"0,0 0 16,58-28-16,-58 28 16,116-5-16,-116 5 15,189 10-15,-189-10 0,199 32 16,-199-32-16,174 51 15,-174-51-15,0 0 16,107 70-16,-107-70 16,58 75-16,-58-75 15,8 111-15,-8-111 0,0 130 16,0-130-16,-8 159 16,8-159-16,-8 176 15,8-176-15,0 0 16,0 0-16,0 0 0,0 0 15,0 149-15,0-149 16,8 60-16,-8-60 0,8-41 16,-8 41-16,0 0 0,9-126 15,-9 126-15,16-191 16,-16 191-16,17-227 16,-17 227-16,16-210 15,-16 210-15,25-190 0,-25 190 16,25-159-16,-25 159 15,33-120-15,-33 120 16,50-103-16,-50 103 16,91-70-16,-91 70 0,99-55 15,-99 55-15,132-38 16,-132 38-16,165-23 16,-165 23-16,199-9 15,-199 9-15,231-5 16,17-9-16,-248 14 0,232-9 15,-9-5-15,-24 9 16,-199 5-16,190-4 16,-8 4-16,-182 0 15,191 4-15,-191-4 0,190 0 16,-190 0-16,157-14 16,-157 14-16,0 0 15,99-37-15</inkml:trace>
  <inkml:trace contextRef="#ctx0" brushRef="#br0" timeOffset="9">17054 2805 0,'0'0'0,"0"0"16,0 0-16,0 0 0,0 0 16,0 0-16,0 0 15,0 0-15,0 0 16,-9 83-16,9-83 0,0 0 16,-16 71-16,16-71 15,0 0-15,0 0 0,0 0 16,0 0-16,0 0 15,-25 74-15,25-74 16,-9 41-16,9-41 0,26 19 16,-26-19-16,74 0 15,-74 0-15,91-5 16,-91 5-16,0 0 16,91 0-16,-91 0 0,58-14 15,-58 14-15</inkml:trace>
  <inkml:trace contextRef="#ctx0" brushRef="#br0" timeOffset="10">17335 2842 0,'0'0'0,"0"0"0,-33 88 16,33-88-16,-25 112 15,25-112-15,-25 149 16,25-149-16,-25 162 16,25-162-16,0 131 15</inkml:trace>
  <inkml:trace contextRef="#ctx0" brushRef="#br0" timeOffset="11">17856 3934 0,'0'0'0,"0"0"0,0 0 16,16-55-16,-16 55 15,42-61-15,-42 61 16,99-55-16,-99 55 0,140-38 16,-140 38-16,0 0 15,124-9-15,-124 9 16,100 33-16,-100-33 15,82 69-15,-82-69 0,42 89 16,-42-89-16,33 107 16,-33-107-16,0 0 15,41 102-15,-41-102 16</inkml:trace>
  <inkml:trace contextRef="#ctx0" brushRef="#br0" timeOffset="12">18608 3646 0,'0'0'0,"0"0"15,-50 84-15,50-84 16,-57 103-16,57-103 0,-91 144 15,91-144-15,-75 162 16,75-162-16,0 0 16,-74 140-16,74-140 0</inkml:trace>
  <inkml:trace contextRef="#ctx0" brushRef="#br0" timeOffset="13">19228 3502 0,'0'0'0,"0"0"16,8 75-16,-8-75 0,25 111 16,-25-111-16,33 168 15,-33-168-15,33 177 16,-33-177-16,0 0 16,34 120-16</inkml:trace>
  <inkml:trace contextRef="#ctx0" brushRef="#br0" timeOffset="14">19245 3893 0,'0'0'0,"0"0"15,116-9-15,-116 9 16,148-14-16,-148 14 15,191-24-15,-191 24 16</inkml:trace>
  <inkml:trace contextRef="#ctx0" brushRef="#br0" timeOffset="15">20395 3385 0,'0'0'16,"0"0"-16,-41 94 16,41-94-16,-42 130 0,42-130 15,-24 144-15,24-144 16,-9 135-16,9-135 15,42 97-15,-42-97 16,91 61-16,-91-61 0,140 10 16,-140-10-16,166-19 15,-166 19-15,148-60 16,-148 60-16,0 0 16,133-84-16,-133 84 15,0 0-15,74-93 0,-74 93 16,0-84-16,0 84 15,-66-56-15,66 56 16,-116-9-16,116 9 16,-140 28-16,140-28 0,-124 65 15,124-65-15,-100 98 16,100-98-16,-57 107 16,57-107-16,0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50:05.7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01 6010 0,'-25'-10'0,"25"10"15,-83-9 1,83 9-16,-99 19 0,99-19 16,-124 51-16,124-51 15,0 0-15,-83 70 16,83-70-16,0 0 0,-25 65 15,25-65-15,34 28 16,-34-28-16,82-10 16,-82 10-16,124-55 15,-124 55-15,108-75 0,-108 75 16,0 0-16,0 0 16,0 0-16,0 0 0,74-65 15,-74 65-15,33-28 16,-33 28-16,17 33 15,-17-33-15,33 107 0,-33-107 16,33 186-16,-33-186 16,33 246-16,-33-246 15,8 270-15,-8-270 16,-16 251-16,16-251 0,-42 177 16,42-177-16,0 0 15,-74 107-15,74-107 16,-99 46-16,99-46 0,-116-9 15,116 9 1,-149-56-16,149 56 0,-116-102 16,116 102-16</inkml:trace>
  <inkml:trace contextRef="#ctx0" brushRef="#br0" timeOffset="1">14663 5418 0,'0'0'15,"0"0"-15,0 0 16,-66 71-16,66-71 0,-50 112 15,50-112-15,-49 158 16,49-158-16,-25 200 16,25-200-16,8 204 15,-8-204-15,33 182 0,-33-182 16,66 116-16,-66-116 16,66 18-16,-66-18 15</inkml:trace>
  <inkml:trace contextRef="#ctx0" brushRef="#br0" timeOffset="2">14688 5773 0,'0'0'15,"0"0"-15,41-48 16,-41 48-16,83-32 0,-83 32 15,107-9-15,-107 9 16,116 37-16,-116-37 16,100 56-16,-100-56 15,66 98-15,-66-98 0,50 125 16,-50-125-16,41 125 16,-41-125-16,0 0 15,42 89-15,-42-89 0,66 14 16</inkml:trace>
  <inkml:trace contextRef="#ctx0" brushRef="#br0" timeOffset="3">15292 5759 0,'-16'23'16,"16"-23"-16,-50 79 15,50-79-15,-74 130 0,74-130 16,-76 159-16,76-159 16,0 0-16,-66 152 15,66-152-15,-8 71 16</inkml:trace>
  <inkml:trace contextRef="#ctx0" brushRef="#br0" timeOffset="4">15068 5157 0,'0'0'16,"0"0"-16,67 43 15,-67-43-15,116 65 16,-116-65-16,157 112 0,-157-112 15,149 154-15,-149-154 16,132 162-16,-132-162 16,74 168-16,-74-168 15,34 163-15,-34-163 0,0 144 16,0-144-16,-34 139 16,34-139-16,0 0 15,-41 93-15,41-93 0,-24 24 16</inkml:trace>
  <inkml:trace contextRef="#ctx0" brushRef="#br0" timeOffset="5">16235 5647 0,'41'-5'0,"-41"5"16,124-18-16,-124 18 16,157-14-16</inkml:trace>
  <inkml:trace contextRef="#ctx0" brushRef="#br0" timeOffset="6">16334 5917 0,'0'0'0,"0"0"16,0 0-16,0 0 15,58 4-15,-58-4 0,116 0 16,-116 0-16,165-14 16,-165 14-16</inkml:trace>
  <inkml:trace contextRef="#ctx0" brushRef="#br0" timeOffset="7">17922 5786 0,'0'0'16,"0"0"-16,0 0 0,0 0 0,-17-36 16,17 36-16,17-48 15,-17 48-15,49-55 16,-49 55-16,100-28 15,-100 28-15,140 5 0,-140-5 16,124 55-16,-124-55 16,108 103-16,-108-103 15,74 139-15,-74-139 0,50 154 16,-50-154-16,33 158 16,-33-158-16,49 112 15,-49-112-15,67 55 16,-67-55-16</inkml:trace>
  <inkml:trace contextRef="#ctx0" brushRef="#br0" timeOffset="8">18633 5684 0,'-25'28'0,"25"-28"15,-66 65-15,66-65 0,-99 130 16,99-130-16,-124 163 16,124-163-16,-117 163 15,117-163-15,0 0 16,-73 117-16,73-117 0,-25 41 15,25-41-15</inkml:trace>
  <inkml:trace contextRef="#ctx0" brushRef="#br0" timeOffset="9">19212 5437 0,'0'0'0,"0"0"0,16 113 16,-16-113-16,17 171 15,-17-171-15,16 204 16,-16-204-16,0 0 15,0 0-15,9 192 0,-9-192 16,-9 88-16</inkml:trace>
  <inkml:trace contextRef="#ctx0" brushRef="#br0" timeOffset="10">18972 5814 0,'0'0'15,"0"0"-15,0 0 16,0 0-16,107-37 16,-107 37-16,157-37 0,-157 37 15,207-56-15,-207 56 16,215-74-16</inkml:trace>
  <inkml:trace contextRef="#ctx0" brushRef="#br0" timeOffset="11">20122 5042 0,'0'0'0,"0"0"0,116-19 15,-116 19-15,132-5 16,-132 5-16,0 0 15,141 0-15,-141 0 0,0 0 16,0 0-16,99 19 16,-99-19-16,8 42 15,-8-42-15,-74 70 16,74-70-16,-108 79 0,108-79 16,0 0-16,0 0 15,0 0-15,-107 74 0,107-74 16,0 0-16,-74 61 15,74-61-15,33 42 16,-33-42-16,107 18 0,-107-18 16,182 24-16,-182-24 15,174 32-15,-174-32 16,140 52-16,-140-52 16,66 74-16,-66-74 15,-8 94-15,8-94 0,-66 111 16,66-111-16,-125 115 15,125-115-15,-156 108 16,156-108-16,-190 74 16,190-74-16,-182 38 0,182-38 1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50:10.58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687 8359 0,'-25'23'0,"25"-23"16,-49 70-16,49-70 15,-41 144-15,41-144 16,-9 195-16,42 29 16,-33-224-16,58 214 0,-58-214 15,75 218-15,-75-218 16,74 218-16,-74-218 16,25 206-16,-25-206 15,-25 168-15,25-168 0,-91 101 16,91-101-16,-116 28 15,116-28-15,-124-55 16,124 55-16</inkml:trace>
  <inkml:trace contextRef="#ctx0" brushRef="#br0" timeOffset="1">13274 9708 0,'0'0'0,"0"0"0,0 0 16,25-56-16,-25 56 15,58-33-15,-58 33 0,107-37 16,67-19-16,-174 56 15,182-74-15,24-24 16,-16-4-16</inkml:trace>
  <inkml:trace contextRef="#ctx0" brushRef="#br0" timeOffset="2">14837 8452 0,'-25'33'16,"25"-33"-16,-66 102 16,66-102-16,-75 186 15,1 51-15,74-237 16,-50 247-16,50-247 0,-33 233 15,33-233-15,0 190 16,0-190-16,25 111 16,-25-111-16,50 24 0,-50-24 15,57-65-15</inkml:trace>
  <inkml:trace contextRef="#ctx0" brushRef="#br0" timeOffset="3">14828 9039 0,'0'0'15,"0"0"-15,33-33 16,-33 33-16,67-47 16,-67 47-16,115-33 15,-115 33-15,158-9 0,-158 9 16,124 33-16,-124-33 15,108 74-15,-108-74 16,50 112-16,-50-112 0,16 144 16,-16-144-16,8 144 15,-8-144-15,0 0 16,17 117-16,-17-117 16,58 41-16,-58-41 0,83-60 15</inkml:trace>
  <inkml:trace contextRef="#ctx0" brushRef="#br0" timeOffset="4">15739 8829 0,'-8'23'0,"8"-23"15,-66 89-15,-25 55 16,91-144-16,-108 176 15,108-176-15,-124 204 16,124-204-16,-107 182 16,107-182-16,-67 121 0,67-121 15,0 0-15,0 0 16</inkml:trace>
  <inkml:trace contextRef="#ctx0" brushRef="#br0" timeOffset="5">15706 8125 0,'0'0'0,"0"0"16,99 62-16,-99-62 15,149 112-15,41 50 16,-190-162-16,174 186 0,-174-186 16,124 195-16,-124-195 15,74 200-15,-74-200 16,17 197-16,-17-197 16,-33 185-16,33-185 0,-58 158 15,58-158-15,0 0 16,0 0-16,0 0 15,-66 126-15,66-126 0,-33 42 16</inkml:trace>
  <inkml:trace contextRef="#ctx0" brushRef="#br0" timeOffset="6">17087 8661 0,'0'0'16,"0"0"-16,132-37 16,-132 37-16,182-37 0</inkml:trace>
  <inkml:trace contextRef="#ctx0" brushRef="#br0" timeOffset="7">17120 9071 0,'0'0'0,"0"0"0,58-14 15,-58 14-15,132-24 16,-132 24-16,215-42 16,-215 42-16</inkml:trace>
  <inkml:trace contextRef="#ctx0" brushRef="#br0" timeOffset="8">17682 8084 0,'41'-5'0,"-41"5"15,141-5-15,-141 5 16,174 15-16,-174-15 15,157 36-15,-157-36 16,107 57-16,-107-57 0,58 75 16,-58-75-16,25 102 15,-25-102-15,8 131 16,-8-131-16,-8 152 16,8-152-16,0 164 0,0-164 15,-8 162-15,8-162 16,0 135-16,0-135 15,0 0-15,0 0 16,0 0-16,0 0 0,0 98 16,0-98-16,0 0 15,0 0-15,0 0 16,0 0-16,0 0 0,0 0 16,0 0-16,0 0 15,0 0-15,0 0 0,0 56 16,0-56-16,0 0 15,0 0-15,0 0 0,0 0 16,0 0-16,0 0 16,0 0-16,0 0 15,0 0-15,0 0 0,0 0 16,8-66-16,-8 66 16,8-106-16,-8 106 15,17-159-15,-17 159 0,0-185 16,0 185-16,0-187 15,0 187-15,0-167 16,0 167-16,0-145 16,0 145-16,0 0 0,-9-117 15,9 117-15,0 0 16,0-97-16,0 97 16,0 0-16,0 0 15,0 0-15,0 0 0,0 0 16,0 0-16,0 0 0,9-70 15,-9 70-15,0 0 16,24-41-16,-24 41 16,0 0-16,50-5 15,-50 5-15,83 19 0,-83-19 16,107 9-16,-107-9 16,166-15-16,24-11 15,8-26-15,-198 52 16,190-47-16,1 1 15,15 4-15,-206 42 0,191-33 16,0 5-16,7 10 16,-198 18-16,182-5 15,-182 5-15,157-14 16,-157 14-16,0 0 0,132-18 16,-132 18-16,100-42 15</inkml:trace>
  <inkml:trace contextRef="#ctx0" brushRef="#br0" timeOffset="9">17889 7419 0,'0'0'15,"0"0"-15,0 0 16,0 0-16,0 0 0,0 0 16,0 0-16,0 98 15,0-98-15,0 88 16,0-88-16,0 0 16,0 0-16,0 0 0,0 0 15,-17 88-15,17-88 16,0 0-16,0 0 15,0 0-15,0 61 0,0-61 16,33 37-16,-33-37 16,58 0-16,-58 0 15,0 0-15,83-5 16,-83 5-16,0 0 0,91-28 16,-91 28-16,65-46 15</inkml:trace>
  <inkml:trace contextRef="#ctx0" brushRef="#br0" timeOffset="10">18095 7461 0,'0'0'0,"0"0"16,0 0-16,0 64 15,0-64-15,-8 85 16,8-85-16,0 115 0,0-115 16,-8 140-16,8-140 15,0 154-15,0-154 16,0 0-16</inkml:trace>
  <inkml:trace contextRef="#ctx0" brushRef="#br0" timeOffset="11">18798 8587 0,'0'0'0,"0"0"0,0 0 16,0 0-16,17-37 16,-17 37-16,49-47 15,-49 47-15,75-51 16,-75 51-16,0 0 0,74-33 16,-74 33-16,0 0 15,91-4-15,-91 4 16,66 46-16,-66-46 15,42 84-15,-42-84 0,41 107 16,-41-107-16,41 126 16,-41-126-16,67 121 15,-67-121-15,73 111 0,-73-111 16,92 89-16,-92-89 16,0 0-16,91 37 15,-91-37-15,0 0 0</inkml:trace>
  <inkml:trace contextRef="#ctx0" brushRef="#br0" timeOffset="12">19518 8247 0,'0'0'15,"0"0"-15,0 0 16,-17 75-16,17-75 16,-33 120-16,33-120 0,-66 168 15,66-168-15,-108 196 16,108-196-16,-115 195 15,115-195-15,0 0 16,-100 158-16</inkml:trace>
  <inkml:trace contextRef="#ctx0" brushRef="#br0" timeOffset="13">19757 8731 0,'0'0'0,"0"0"0,67-18 16,-67 18-16,115-33 15,-115 33-15,175-47 16,-175 47-16,182-55 15,-182 55-15,157-65 16,-157 65-16</inkml:trace>
  <inkml:trace contextRef="#ctx0" brushRef="#br0" timeOffset="14">20792 8047 0,'0'0'0,"0"0"16,0 0-16,0 0 0,0 0 16,0 0-16,0 0 15,0 0-15,0 0 16,0 0-16,33 52 16,-33-52-16,17 83 0,-17-83 15,24 117-15,-24-117 16,17 148-16,-17-148 15,0 159-15,0-159 16,0 0-16,-17 144 0,17-144 16,0 0-16,0 0 15,0 89-15,0-89 16,33 18-16,-33-18 0</inkml:trace>
  <inkml:trace contextRef="#ctx0" brushRef="#br0" timeOffset="15">21065 7963 0,'0'0'15,"0"0"-15,0 0 16,0 0-16,33-51 0,-33 51 15,91-47-15,-91 47 16,99-27-16,-99 27 16,124 4-16,-124-4 15,124 51-15,-124-51 0,83 89 16,-83-89-16,41 117 16,-41-117-16,-8 143 15,8-143-15,-41 164 16,41-164-16,-67 148 0,67-148 15,0 0-15,-91 107 16,91-107-16,-90 61 16,90-61-16,-100 4 15,100-4-15,0 0 0,-74-36 16,74 36-16,0 0 16,-50-75-16,50 75 15,0 0-15,0-89 0,0 89 16,58-79-16,-58 79 15,83-41-15,-83 41 16,99 0-16,-99 0 16,116 32-16,-116-32 15,99 61-15,-99-61 0,91 74 16,-91-74-16,0 0 16,91 60-1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50:16.66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555 11094 0,'-33'-18'0,"33"18"0,-115-23 16,115 23-16,-157 0 15,157 0-15,-166 46 16,166-46-16,-149 93 15,149-93-15,-91 112 0,91-112 16,0 0-16,-33 106 16,33-106-16,58 75 15,-58-75-15,99 19 0,-99-19 16,133-28-16,-133 28 16,149-69-16,-149 69 15,115-89-15,-115 89 0,0 0 16,0 0-16,0 0 15,0 0-15,0 0 16,0 0-16,91-60 0,-91 60 16,42 0-16,-42 0 15,33 74-15,-33-74 16,24 158-16,-24-158 0,42 204 16,-42-204-16,25 252 15,-25-252-15,8 255 16,-8-255-16,-25 232 15,25-232-15,-74 187 16,74-187-16,-117 126 16,117-126-16,-131 69 15,131-69-15,-157 24 0,157-24 16,-116-42-16,116 42 16,-58-84-16,58 84 0</inkml:trace>
  <inkml:trace contextRef="#ctx0" brushRef="#br0" timeOffset="1">15251 10708 0,'0'0'0,"0"0"0,-33 83 16,33-83-16,-50 150 16,50-150-16,-59 223 15,59-223-15,-41 269 16,41-269-16,-16 261 0,16-261 15,0 0-15,33 187 16,-33-187-16</inkml:trace>
  <inkml:trace contextRef="#ctx0" brushRef="#br0" timeOffset="2">15251 11192 0,'0'0'0,"0"0"15,0 0-15,50-14 16,-50 14-16,107-32 16,-107 32-16,124-19 0,-124 19 15,133 0-15,-133 0 16,98 32-16,-98-32 15,50 66-15,-50-66 0,25 107 16,-25-107-16,0 130 16,0-130-16,17 125 15,-17-125-15,0 0 16,33 94-16,-33-94 16,58 18-16,-58-18 0</inkml:trace>
  <inkml:trace contextRef="#ctx0" brushRef="#br0" timeOffset="3">15888 11020 0,'-17'33'16,"17"-33"-16,-41 83 0,41-83 15,-75 168-15,75-168 16,-66 214-16,66-214 16,0 0-16,0 0 0,-58 190 15,58-190-15,0 89 16,0-89-16,58-42 16</inkml:trace>
  <inkml:trace contextRef="#ctx0" brushRef="#br0" timeOffset="4">15929 10368 0,'0'0'0,"0"0"16,0 0-16,99 65 15,-99-65-15,141 107 0,-141-107 16,165 173-16,-165-173 16,149 219-16,-149-219 15,116 241-15,-116-241 16,41 228-16,-41-228 16,0 186-16,0-186 0,0 0 15,-41 135-15,41-135 16,0 0-16,0 0 0,-66 79 15,66-79-15,-33-9 16,33 9-16</inkml:trace>
  <inkml:trace contextRef="#ctx0" brushRef="#br0" timeOffset="5">17236 10899 0,'33'-19'0,"-33"19"16,99-38-16,-99 38 15,173-37-15,-173 37 16</inkml:trace>
  <inkml:trace contextRef="#ctx0" brushRef="#br0" timeOffset="6">17277 11327 0,'0'0'0,"0"0"16,0 0-16,0 0 0,58 5 15,-58-5-15,132-5 16,-132 5-16,190-33 15,-190 33-15</inkml:trace>
  <inkml:trace contextRef="#ctx0" brushRef="#br0" timeOffset="7">18137 10639 0,'0'0'16,"0"0"-16,0 0 0,0 0 16,0 0-16,0 0 15,0 0-15,0 0 16,99-10-16,-99 10 0,116-10 15,-116 10-15,140 5 16,-140-5-16,116 23 16,-116-23-16,99 61 0,-99-61 15,75 97-15,-75-97 16,33 136-16,-33-136 16,8 158-16,-8-158 15,0 144-15,0-144 0,0 0 16,0 0-16,0 0 15,0 0-15,0 0 16,0 112-16,0-112 0,0 0 16,0 0-16,0 0 15,0 0-15,0 0 16,0 0-16,0 0 0,0 0 16,0 0-16,0 0 15,-8 60-15,8-60 0,0 0 16,0 0-16,0 0 15,0 0-15,0 0 0,0 0 16,0 0-16,0 0 16,0 0-16,0 0 0,0 0 15,0 0-15,0 0 16,0 0-16,0 0 16,0 0-16,0 0 0,0 0 15,0 0-15,0 0 16,0 0-16,0 0 0,0 0 15,0 0-15,0 0 16,0 0-16,0 0 0,0 0 16,0 0-16,0 0 15,0 0-15,0 0 0,0 0 16,0 0-16,0 0 16,0 0-16,0 0 15,0 0-15,0 0 0,0 0 16,0 0-16,0 0 15,0 0-15,33-5 0,-33 5 16,0 0-16,0 0 16,0 0-16,0 0 0,58 10 15,-58-10-15,0 0 16,74 5-16,-74-5 16</inkml:trace>
  <inkml:trace contextRef="#ctx0" brushRef="#br0" timeOffset="8">18939 10442 0,'0'0'0,"0"0"16,-50 57-16,50-57 0,-58 79 15,58-79-15,-82 130 16,82-130-16,-108 182 15,108-182-15,-99 209 16,99-209-16,-83 195 0,83-195 16,0 0-16,0 0 15,-58 145-15,58-145 16,-8 74-16,8-74 0</inkml:trace>
  <inkml:trace contextRef="#ctx0" brushRef="#br0" timeOffset="9">19609 10439 0,'8'46'0,"-8"-46"0,8 111 15,-8-111-15,8 182 16,-8-182-16,0 200 16,0-200-16,0 0 0,0 0 15,0 149-15,0-149 16</inkml:trace>
  <inkml:trace contextRef="#ctx0" brushRef="#br0" timeOffset="10">19443 10842 0,'0'0'16,"0"0"-16,124-18 15,-124 18-15,157-19 16,-157 19-16,207-27 0,-207 27 15,216-52-15</inkml:trace>
  <inkml:trace contextRef="#ctx0" brushRef="#br0" timeOffset="11">20610 10271 0,'0'0'0,"0"0"15,0 0-15,50-29 16,-50 29-16,91-36 15,-91 36-15,132-24 16,-132 24-16,124 9 16,-124-9-16,107 56 0,-107-56 15,58 126-15,-58-126 16,17 177-16,-17-177 16,-58 209-16,58-209 15,-91 200-15,91-200 0,-107 140 16,107-140-16,-124 70 15,124-70-15,0 0 16,-91-5-16,91 5 16,-83-74-16,83 74 0,-33-116 15,33 116-15,0-132 16,0 132-16,41-97 16,-41 97-16,83-42 0,-83 42 15,107 14-15,-107-14 16,116 70-16,-116-70 15,99 98-15,-99-98 16,0 0-16,83 84 0,-83-84 16,83 23-16,-83-23 0,0 0 15</inkml:trace>
  <inkml:trace contextRef="#ctx0" brushRef="#br0" timeOffset="12">21536 10006 0,'0'0'16,"0"0"-16,17 102 16,-17-102-16,33 153 15,-33-153-15,41 219 0,-16 46 16,-17-13-16,-8-252 15,0 200-15,0-200 16,-8 144-16,8-144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3:08:35.550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3133 12694 0,'0'0'0,"0"0"16,-49 47-16,49-47 15,-83 70-15,83-70 16,-116 107-16,116-107 0,-124 144 16,124-144-16,-157 181 15,17 24-15,24-9 16,116-196-16,-99 181 15,24 10-15,9 9 16,66-200-16,-50 195 0,9 42 16,-9-4-16,50-233 15,-17 223-15,10 23 16,14-3-16,-7-243 16,25 228-16,25-1 15,8-8-15,-58-219 0,75 210 16,16-6-16,33 1 15,-124-205-15,115 186 16,34 4-16,-8-8 16,-141-182-16,149 163 0,16-19 15,9-8-15,-174-136 16,173 129-16,17-3 16,-8-10-16,-182-116 15,191 98-15,23-10 16,-7-13-16,0-15 0,-33 5 15,-9-9-15,18-9 16,-183-47-16,207 46 16,41 0-16,8 9 15,-25-7-15,-24-16 16,-17-4-16,9-14 16,-17-5-16,8-14 0,17 1 15,-1-6-15,-206 10 16,224-28-16,24-3 15,16-16-15,-264 47 0,248-56 16,0-23-16,-8-24 16,-25 20-16,-50 4 15,9-15-15,-9-3 16,-165 97-16,158-121 16,33-23-16,-26-19 15,-165 163-15,165-168 16,-7-30-16,-26-22 0,-132 220 15,107-208-15,-16-17 16,0-2-16,-91 227 16,58-233-16,-25-4 15,-16-1-15,-17 238 0,0-237 16,-25-14-16,-16 0 16,-9 42-16,-16 28 15,-9 8-15,-7-4 16,-9 15-16,-25 8 15,0-5-15,-16-3 16,0 18-16,-9-10 0,-17 10 16,-24 5-16,17 13 15,-17 9-15,-8 6 16,-25-1-16,0 14 16,8 14-16,-16 6 0,-17 7 15,8 20-15,9 1 16,-25 17-16,-8 10 15,16 13-15,-8 6 16,0 8-16,-33 15 16,24 9-16,9 18 15,-16 6-15,-10 13 0,18 5 16,24 4-16,-16 19 16,-8 9-16,16 5 15,17 19-15,-1-1 16,1 20-16,16-6 0,34-4 15,7 20-15,18-7 16,148-148-16,-124 167 16,124-167-16,-83 196 15,83-196-15,-17 195 16,17-195-16,75 149 0,-75-149 16</inkml:trace>
  <inkml:trace contextRef="#ctx0" brushRef="#br0" timeOffset="594.2252">19716 13914 0,'-141'107'0,"-57"37"15,-25-5-15,8 15 16,-8-5-16,32-1 16,1-13-16,-16 9 0,-18 5 15,9 9-15,-16-9 16,-1 19-16,-32 18 16,16-5-16,-9 0 15,1 29-15,-9 9 16,17-14-16,0 4 0,-25 14 15,-17 20-15,34-31 16,8-12-16,33-14 16,16-37-16,199-149 15,-182 122-15,182-122 16</inkml:trace>
  <inkml:trace contextRef="#ctx0" brushRef="#br0" timeOffset="1202.4088">11992 12201 0,'133'117'16,"57"64"-16,-8 5 0,24-14 15,-24-24-15,8-3 0,17-10 16,16 19-16,1-14 15,24-1-15,33 15 16,25 18-16,-9-15 16,10 7-16,8 12 15,24 10-15,-17-18 0,1 9 16,7 9-16,18 9 16,-18-9-16,-16 0 15,34 14-15,-9 14 16,-25-9-16,-16 5 15,-9 17-15,-8 33 16,-25 6-16,-15-11 0,-1 2 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3:20:20.044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4159 13359 0,'-42'-23'0,"42"23"15,-74-32-15,74 32 16,-99-10-16,99 10 15,-116 33-15,116-33 16,-83 112-16,83-112 0,-49 168 16,32 59-16,17-227 15,17 238-15,-17-238 16,33 227-16,-33-227 16,33 200-16,-33-200 0,0 0 15,0 0-15,8 145 16,-8-145-16,0 46 15</inkml:trace>
  <inkml:trace contextRef="#ctx0" brushRef="#br0" timeOffset="1">13348 14262 0,'0'0'0,"0"0"0,0 0 16,116 5-16,-116-5 15,165-5-15,-165 5 16,199-18-16,16-38 16,-215 56-16,190-79 15,-190 79-15,0 0 0</inkml:trace>
  <inkml:trace contextRef="#ctx0" brushRef="#br0" timeOffset="2">14795 13359 0,'0'0'0,"0"0"15,0 0-15,-49 89 16,49-89-16,-50 144 16,50-144-16,-50 201 15,50-201-15,-33 223 0,33-223 16,-8 205-16,8-205 15,33 172-15,-33-172 16,58 106-16,-58-106 16,91 48-16,-91-48 0,99-15 15</inkml:trace>
  <inkml:trace contextRef="#ctx0" brushRef="#br0" timeOffset="3">14837 13816 0,'0'0'0,"0"0"15,0 0-15,66-37 16,-66 37-16,82-32 16,-82 32-16,108-29 0,-108 29 15,100 5-15,-100-5 16,91 50-16,-91-50 15,75 94-15,-75-94 0,66 140 16,-66-140-16,49 158 16,-49-158-16,42 134 15,-42-134-15,0 0 16,49 94-16,-49-94 16,75 14-16</inkml:trace>
  <inkml:trace contextRef="#ctx0" brushRef="#br0" timeOffset="4">15474 13783 0,'0'0'15,"-16"33"-15,16-33 0,-42 98 16,42-98-16,-74 158 15,74-158-15,-66 177 16,66-177-16,0 0 16,-58 153-16,58-153 15,0 0-15,-25 97 0,25-97 16,25 19-16,-25-19 16</inkml:trace>
  <inkml:trace contextRef="#ctx0" brushRef="#br0" timeOffset="5">15813 13392 0,'42'41'15,"-42"-41"-15,91 126 16,-91-126-16,115 191 16,-115-191-16,75 210 15,-75-210-15,25 200 0,-25-200 16,-9 177-16,9-177 16,0 0-16,0 0 15,0 0-15,-33 125 0,33-125 16,0 65-16</inkml:trace>
  <inkml:trace contextRef="#ctx0" brushRef="#br0" timeOffset="6">16574 13737 0,'0'0'0,"0"0"0,132-23 15,-132 23-15,149-5 16,-149 5-16,166 5 16,-166-5-16,132 4 15,-132-4-15</inkml:trace>
  <inkml:trace contextRef="#ctx0" brushRef="#br0" timeOffset="7">16665 14030 0,'0'0'15,"0"0"-15,0 0 0,50 19 16,-50-19-16,99 18 15,-99-18-15,156 14 16,-156-14-16,183-14 0</inkml:trace>
  <inkml:trace contextRef="#ctx0" brushRef="#br0" timeOffset="8">17591 13709 0,'0'0'15,"0"0"-15,58-14 16,-58 14-16,99-28 0,-99 28 16,132-42-16,-132 42 15,0 0-15,133-33 16,-133 33-16,124 0 15,-124 0-15,99 47 16,-99-47-16,66 93 0,-66-93 16,50 135-16,-50-135 15,41 154-15,-41-154 16,58 158-16,-58-158 16,74 135-16,-74-135 0,83 79 15,-83-79-15</inkml:trace>
  <inkml:trace contextRef="#ctx0" brushRef="#br0" timeOffset="9">18649 13634 0,'0'0'0,"0"0"16,-57 84-16,57-84 0,-91 103 16,91-103-16,-116 126 15,116-126-15,-124 129 16,124-129-16,-132 140 16,132-140-16,-141 139 15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3:20:33.944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4241 15895 0,'0'0'0,"0"0"16,-66-51-16,66 51 15,-83-71-15,83 71 16,-115-51-16,115 51 15,-116-27-15,116 27 0,-108 42 16,108-42-16,-57 84 16,57-84-16,-9 120 15,9-120-15,58 131 16,-58-131-16,108 111 0,-108-111 16,115 70-16,-115-70 15,133 0-15,-133 0 16,107-65-16,-107 65 15,75-102-15,-75 102 16,0 0-16,33-113 0,-33 113 16,0 0-16,0 0 15,0 0-15,-9-74 16,9 74-16,-16 23 0,-9 99 16,9 40-16,16 34 15,0-196-15,0 210 16,0-210-16,0 228 15,0-228-15,-9 227 0,9-227 16,-33 205-16,33-205 16,-49 158-16,49-158 15,-83 97-15,83-97 16,-91 29-16,91-29 0,-91-33 16,91 33-16,-99-97 15,99 97-15,-58-139 16,58 139-16</inkml:trace>
  <inkml:trace contextRef="#ctx0" brushRef="#br0" timeOffset="1">14837 15425 0,'0'0'0,"0"0"0,0 0 16,-42 47-16,42-47 15,-49 111-15,49-111 16,-50 187-16,50-187 15,-50 232-15,50-232 16,-16 260-16,16-260 0,8 243 16,-8-243-16,33 185 15,-33-185-15,58 112 16,-58-112-16,83 38 16</inkml:trace>
  <inkml:trace contextRef="#ctx0" brushRef="#br0" timeOffset="2">14853 15997 0,'0'0'0,"0"0"0,0 0 16,66 5-16,-66-5 15,83-5-15,-83 5 16,107-9-16,-107 9 0,0 0 16,109-5-16,-109 5 15,0 0-15,91 19 16,-91-19-16,74 74 16,-74-74-16,42 126 15,-42-126-15,8 159 0,-8-159 16,0 158-16,0-158 15,0 0-15,8 139 16,-8-139-16,33 75 16,-33-75-16</inkml:trace>
  <inkml:trace contextRef="#ctx0" brushRef="#br0" timeOffset="3">15491 16053 0,'0'0'15,"-17"23"-15,17-23 16,-41 71-16,41-71 16,-83 115-16,83-115 0,-82 140 15,82-140-15,0 0 16,-75 145-16,75-145 15,0 0-15,-41 97 16,41-97-16,0 0 0</inkml:trace>
  <inkml:trace contextRef="#ctx0" brushRef="#br0" timeOffset="4">15665 15462 0,'0'0'16,"0"0"-16,66 56 16,-66-56-16,82 116 0,-82-116 15,91 200-15,-91-200 16,83 238-16,-83-238 15,50 250-15,-50-250 16,24 234-16,-24-234 16,-16 200-16,16-200 0,0 0 15,-25 167-15,25-167 16,0 0-16,-16 107 16,16-107-16,16 28 0</inkml:trace>
  <inkml:trace contextRef="#ctx0" brushRef="#br0" timeOffset="5">16417 16155 0,'0'0'16,"0"0"-16,107 5 15,-107-5-15,141 0 16,-141 0-16</inkml:trace>
  <inkml:trace contextRef="#ctx0" brushRef="#br0" timeOffset="6">16508 16389 0,'25'8'16,"-25"-8"-16,91 19 16,49-23-16,-140 4 15,174-19-15,-174 19 0</inkml:trace>
  <inkml:trace contextRef="#ctx0" brushRef="#br0" timeOffset="7">17277 15844 0,'0'0'0,"0"0"16,0 0-16,0 0 15,0 0-15,91 37 16,-91-37-16,149 37 0,-149-37 15,165 42-15,-165-42 16,157 46-16,-157-46 16,99 70-16,-99-70 15,42 103-15,-42-103 16,-9 143-16,9-143 0,-41 155 16,41-155-16,-66 158 15,66-158-15,0 0 16,-83 121-16,83-121 0,-49 55 15,49-55-15,-17-41 16,17 41-16,33-121 16,-33 121-16,75-182 15,-75 182-15,66-210 16,-66 210-16,66-218 16,-66 218-16,49-200 0,-49 200 15,0 0-15,42-163 16,-42 163-16,0 0 15,33-106-15,-33 106 0,0 0 16,33-71-16,-33 71 16,83-37-16,-83 37 15,140-14-15,50 10 16,-190 4-16,199 4 0,24-4 16,0 0-16,-223 0 15,199-4-15,-199 4 16,198 0-16,-198 0 15,199 9-15,-199-9 0,173 19 16,-173-19-16,0 0 16,142 32-16,-142-32 15,0 0-15,99 33 16,-99-33-16</inkml:trace>
  <inkml:trace contextRef="#ctx0" brushRef="#br0" timeOffset="8">17599 15160 0,'0'0'0,"0"0"16,0 0-16,0 0 0,-8 61 16,8-61-1,-16 65-15,16-65 0,0 0 16,-25 93-16,25-93 16,0 0-16,0 0 0,0 0 15,0 0-15,0 0 16,-25 79-16,25-79 15,8 41-15,-8-41 0,66 0 16,-66 0-16,100-18 16,-100 18-16,0 0 15,107-37-15,-107 37 16,0 0-16,0 0 0,66-51 16,-66 51-16,0 0 15,25-52-15,-25 52 16,0 0-16,-8-69 0,8 69 15,0 0-15,0 0 16,-17-61-16,17 61 16,0 0-16,0 0 15,0 0-15,-16-23 0,16 23 16,-25 33-16,25-33 16,-42 83-16,42-83 15,-24 149-15,24-149 0,-25 154 16,25-154-16,0 0 15,0 130-15</inkml:trace>
  <inkml:trace contextRef="#ctx0" brushRef="#br0" timeOffset="9">18261 15890 0,'0'0'16,"0"0"-16,33-14 0,-33 14 15,83-23-15,-83 23 16,0 0-16,124-9 16,-124 9-16,107 14 15,-107-14-15,66 74 0,-66-74 16,33 116-16,-33-116 15,9 154-15,-9-154 16,8 159-16,-8-159 16,41 116-16,-41-116 0,66 51 15</inkml:trace>
  <inkml:trace contextRef="#ctx0" brushRef="#br0" timeOffset="10">19013 15983 0,'-25'14'0,"25"-14"16,-74 56-16,74-56 16,-124 112-16,124-112 0,-157 148 15,157-148-15,0 0 16,0 0-16,-116 127 15,116-127-15,-33 79 16</inkml:trace>
  <inkml:trace contextRef="#ctx0" brushRef="#br0" timeOffset="11">19286 15839 0,'0'0'16,"0"0"-16,0 0 16,8 93-16,-8-93 0,9 144 15,-9-144-15,-17 191 16,17-191-16,0 0 16,0 0-16</inkml:trace>
  <inkml:trace contextRef="#ctx0" brushRef="#br0" timeOffset="12">19046 16076 0,'0'0'16,"0"0"-16,75 23 15,49 15-15,33-2 16,-157-36-16,157 43 0,-157-43 15,174 18-15</inkml:trace>
  <inkml:trace contextRef="#ctx0" brushRef="#br0" timeOffset="13">20048 15872 0,'0'0'16,"0"0"-16,-58-28 15,58 28-15,-92-14 0,92 14 16,-99 9-16,99-9 16,-91 37-16,91-37 15,-42 65-15,42-65 0,9 75 16,-9-75-16,49 51 16,-49-51-16,91 19 15,-91-19-15,108-24 16,-108 24-16,0 0 15,0 0-15,0 0 0,0 0 16,108-46-16,-108 46 16,66-28-16,-66 28 0,9 33 15,-9-33-15,-17 106 16,17-106-16,-25 172 16,25-172-16,-24 214 15,24-214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30:02.8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82 14021 0,'0'0'0,"0"0"16,0 0-16,58 0 16,-58 0-16,99 0 15,-99 0-15,132 9 0,-132-9 16,134 28-16,-134-28 15,115 46-15,-115-46 16,83 94-16,-83-94 16,66 134-16,-66-134 15,42 158-15,-42-158 0,41 191 16,-41-191-16,66 163 16,-66-163-16,66 88 15</inkml:trace>
  <inkml:trace contextRef="#ctx0" brushRef="#br0" timeOffset="1">10859 14109 0,'-16'28'0,"16"-28"16,-50 70-16,50-70 15,-107 130-15,107-130 16,-99 144-16,99-144 16,0 0-16,0 0 0,-100 130 15,100-130-15,-33 84 16</inkml:trace>
  <inkml:trace contextRef="#ctx0" brushRef="#br0" timeOffset="2">11380 13947 0,'0'0'16,"0"0"-16,0 0 16,83 18-16,-83-18 0,108 33 15,-108-33-15,132 55 16,-132-55-16,0 0 16,107 46-16,-107-46 15,0 0-15,0 0 0,67 56 16,-67-56-16,8 61 15,-8-61-15,-50 74 16,50-74-16,-83 83 16,83-83-16,-115 89 0,115-89 15,0 0-15,0 0 16,-100 79-16,100-79 16,0 0-16,-49 47 0</inkml:trace>
  <inkml:trace contextRef="#ctx0" brushRef="#br0" timeOffset="3">11347 14737 0,'0'0'0,"0"0"16,0 0-16,91 0 15,-91 0-15,116 10 0,-116-10 16,174 8-16,-174-8 16,157-5-16,-157 5 15</inkml:trace>
  <inkml:trace contextRef="#ctx0" brushRef="#br0" timeOffset="4">12158 14058 0,'0'0'15,"0"0"-15,0 0 0,0 0 16,82 0-16,-82 0 16,133 14-16,-133-14 15,132 32-15,-132-32 0,0 0 16,0 0-16,99 56 16,-99-56-16,33 47 15,-33-47-15,-49 42 16,49-42-16,0 0 0,-83 27 15,83-27-15,0 0 16,0 0-16,0 0 16,0 0-16,0 0 0,-91 28 15,91-28-15,-33 43 16,33-43-16,33 55 0,-33-55 16,74 70-16,-74-70 15,0 0-15,91 78 16,-91-78-16,0 0 0,58 75 15,-58-75-15,0 70 16,0-70-16,-66 70 16,66-70-16,0 0 15,0 0-15,-83 37 0,83-37 16,-58 9-16,58-9 16,9-28-16</inkml:trace>
  <inkml:trace contextRef="#ctx0" brushRef="#br0" timeOffset="5">13696 14095 0,'0'0'0,"0"0"0,0 0 16,8 135-16,-8-135 15,8 163-15,-8-163 16,17 200-16,-17-200 15,0 0-15,0 0 0,0 0 16,8 180-16,-8-180 16,-8 113-16,8-113 15,-33 23-15,33-23 16,-50-51-16,50 51 16,0 0-16,-66-93 0,66 93 15,0 0-15,-58-103 16,58 103-16,0 0 15,-33-93-15,33 93 0,0 0 16,0 0-16,-8-79 16,8 79-16,41-42 15,-41 42-15,107-18 16,-107 18-16,116 9 0,-116-9 16,0 0-16,132 19 15,-132-19-15,108 23 16,-108-23-16,0 0 0,99 5 15,-99-5-15,91-19 16,-91 19-16,0 0 16,75-46-16,-75 46 15</inkml:trace>
  <inkml:trace contextRef="#ctx0" brushRef="#br0" timeOffset="6">14638 14173 0,'0'0'0,"0"0"16,0 0-16,58 0 16,-58 0-16,116 0 0,-116 0 15,149 20-15,-149-20 16,158 56-16,-158-56 16,124 83-16,-124-83 0,66 102 15,-66-102-15,16 116 16,-16-116-16,0 122 15,0-122-15,9 121 16,-9-121-16,25 102 16,-25-102-16,82 65 0,-82-65 15</inkml:trace>
  <inkml:trace contextRef="#ctx0" brushRef="#br0" timeOffset="7">15383 14216 0,'-33'33'0,"33"-33"15,-66 88-15,66-88 16,-99 139-16,99-139 0,-133 154 15,133-154-15,0 0 16,0 0-16,-83 107 16,83-107-16,-17 28 0</inkml:trace>
  <inkml:trace contextRef="#ctx0" brushRef="#br0" timeOffset="8">16260 14141 0,'0'0'0,"0"0"15,-42 70-15,42-70 16,-57 98-16,57-98 0,-75 121 16,75-121-16,0 0 15,0 0-15,0 0 16,0 0-16,-66 107 16,66-107-16,0 0 0,0 0 15,0 0-15,-50 70 16,50-70-16,50 18 15,-50-18-15,108-9 0,-108 9 16,165-5-16,-165 5 16,157 28-16,-157-28 15,157 37-15,-157-37 16,0 0-16,99 28 0,-99-28 16</inkml:trace>
  <inkml:trace contextRef="#ctx0" brushRef="#br0" timeOffset="9">16690 13890 0,'0'0'0,"0"0"0,0 0 16,0 0-16,41 14 15,-41-14-15,83 37 16,-83-37-16,140 42 0,-140-42 16,157 51-16,-157-51 15,182 47-15,-182-47 16,157 28-16,-157-28 15,0 0-15,141 14 16,-141-14-16,0 0 0,0 0 0,0 0 16,0 0-16,83 18 15,-83-18-15,33 32 0,-33-32 16,-17 85-16,17-85 16,-49 130-16,49-130 15,-75 172-15,75-172 16,-66 172-16,66-172 0,0 0 15,-33 144-15,33-144 16</inkml:trace>
  <inkml:trace contextRef="#ctx0" brushRef="#br0" timeOffset="10">17219 14383 0,'0'0'15,"0"0"-15,0 0 0,107 15 16,-107-15-16,199 41 16,-199-41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30:41.1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01 16021 0,'-99'65'0,"-50"28"16,149-93-16,-149 102 15,149-102-15,-165 94 16,165-94-16,0 0 0,-133 79 15,133-79-15,0 0 16,0 0-16,0 0 0,0 0 16,-99 65-16,99-65 15,-8 65-15,8-65 16,83 88-16,-83-88 16,165 117-16,-165-117 15,207 138-15,-207-138 0,0 0 16,190 117-16,-190-117 15</inkml:trace>
  <inkml:trace contextRef="#ctx0" brushRef="#br0" timeOffset="1">8990 16486 0,'0'0'0,"0"0"16,0 0-16,0 0 0,0 0 15,0 0 1,0 0-16,41 0 0,-41 0 15,108 0-15,-108 0 16,165 0-16,-165 0 16,182 4-16,-182-4 0,190 0 15,-190 0-15,174-4 16,-174 4-16,182-9 16,-182 9-16,190-10 15,-190 10-15,208-13 0,-208 13 16,248-14-16,-248 14 15,264-10-15,1-4 16,-34-5-16,-231 19 16,199-18-16,-9 0 0,8 8 15,-198 10-15,182-4 16,25 4-16,16 4 16,-223-4-16,199 5 15,16 0-15,0-5 16,-215 0-16,198 0 0,25 0 15,-8 0-15,-215 0 16,199-5-16,16 0 16,-9-5-16,-206 10 15,182-19-15,33 10 16,1-9-16,-216 18 0,199-14 16,7 4-16,-7-8 15,-199 18-15,182-14 16,16-4-16,-8-1 15,-190 19-15,166-14 0,-166 14 16,198-9-16,-198 9 16,215 0-16,-215 0 15,240 9-15,-240-9 16,223 14-16,-223-14 16,207 28-16,-207-28 0,157 14 15,-157-14-15,132 13 16,-132-13-16,0 0 15,0 0-15,0 0 16,83 0-16,-83 0 0,25-32 16,-25 32-16,-50-60 15,50 60-15,-124-84 16,124 84-16,-149-93 0,149 93 16,-182-84-16,182 84 15,-148-70-15,148 70 16,0 0-16,0 0 15,0 0-15,-108-61 0,108 61 16,0 0-16,-49-36 16,49 36-16,24-19 15,-24 19-15,91 4 0,-91-4 16,108 25-16,-108-25 16,116 46-16,-116-46 15,132 69-15,-132-69 16,116 89-16,-116-89 0,132 97 15,-132-97-15,116 93 16,-116-93-16,107 89 16,-107-89-16,83 74 15,-83-74-15,41 93 0,-41-93 16,0 126-16,-58 28 16,-24 13-16,82-167 15,-83 167-15</inkml:trace>
  <inkml:trace contextRef="#ctx0" brushRef="#br0" timeOffset="2">11860 15830 0,'0'0'0,"0"0"0,0 0 16,0 0-16,0 0 15,0 56-15,0-56 16,17 111-16,-17-111 15,24 168-15,-24-168 0,25 200 16,-25-200-16,24 196 16,-24-196-16</inkml:trace>
  <inkml:trace contextRef="#ctx0" brushRef="#br0" timeOffset="3">11686 16872 0,'0'0'16,"0"0"-16,0 0 0,83 0 15,-83 0-15,124 14 16,-124-14-16,157 47 16,-157-47-16,0 0 15,132 56-15,-132-56 0,0 0 16,50 73-16,-50-73 16,-33 79-16,33-79 15,-74 57-15,74-57 16,0 0-16,0 0 0,0 0 15,-100 46-15,100-46 16,-75 37-16,75-37 16,-7 52-16,7-52 0,49 65 15,-49-65-15,91 83 16,-91-83-16,0 0 16,75 93-16,-75-93 15,0 0-15,33 93 0,-33-93 16,-25 89-16,25-89 15,-58 69-15,58-69 16,0 0-16,-83 47 0,83-47 16,-50 0-16</inkml:trace>
  <inkml:trace contextRef="#ctx0" brushRef="#br0" timeOffset="4">15400 15755 0,'0'0'16,"0"0"-16,25 98 0,33 42 16,-1 32-16,-57-172 0,67 173 15,-67-173-15,74 167 16,-74-167-16</inkml:trace>
  <inkml:trace contextRef="#ctx0" brushRef="#br0" timeOffset="5">15350 17016 0,'0'0'15,"0"0"-15,0 0 0,0 0 16,-41 10-16,41-10 16,41 13-16,-41-13 15,141 38-15,-141-38 16,190 50-16,-190-50 0,198 38 16,-198-38-16,0 0 15,0 0-15,0 0 16,0 0-16,158 19 0,-158-19 15,0 0-15,82 37 16,-82-37-16,-8 60 16,8-60-16,-58 108 0,58-108 15,-83 156-15,83-156 16,-57 193-16,57-193 16,-17 181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19T17:17:36.0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71 646 0,'0'0'0,"0"0"16,0 0-16,41-4 0,-41 4 16,65 0-1,-65 0-15,92 0 0,-92 0 16,83-23-16</inkml:trace>
  <inkml:trace contextRef="#ctx0" brushRef="#br0" timeOffset="601.4831">17930 349 0,'0'0'0,"0"0"15,0 0-15,-50 28 16,50-28-16,0 0 0,-49 46 16,49-46-16,0 0 15,-66 79-15,66-79 16,-50 93-16,50-93 15,0 0-15,-41 103 0,41-103 16,-17 93-16,17-93 16,0 0-16,8 88 15,-8-88-15,0 0 16,34 79-16,-34-79 0,0 0 16,57 46-16,-57-46 15,75 0-15</inkml:trace>
  <inkml:trace contextRef="#ctx0" brushRef="#br0" timeOffset="1546.1877">18988 553 0,'0'0'0,"0"0"16,0 0-16,0 0 15,0 0-15,0 0 16,0 0-16,9 28 0,-9-28 16,0 0-16,-17 38 15,17-38-15,-49 50 16,49-50-16,-83 47 16,83-47-16,0 0 0,-83 37 15,83-37-15,0 0 16,0 0-16,-99 9 15,99-9-15,0 0 0,0 0 16,-33-18-16,33 18 16,0 0-16,16-42 15,-16 42-15,67-33 16,-67 33-16,107-8 0,-107 8 16,108 4-16,-108-4 15,0 0-15,115 14 16,-115-14-16,0 0 15,108 9-15,-108-9 0,82-9 16,-82 9-16,0 0 16,0 0-16,0 0 15,58-33-15,-58 33 0,17-55 16,-17 55-16,-33-52 16,33 52-16,0 0 15,-75-51-15,75 51 16,0 0-16,-91-27 15,91 27-15,0 0 0,-90 4 16,90-4-16,0 0 16,-34 23-16,34-23 15</inkml:trace>
  <inkml:trace contextRef="#ctx0" brushRef="#br0" timeOffset="1753.9218">19592 832 0,'0'0'15,"0"0"-15,0 0 16,0 0-16,-33 42 0,33-42 16,0 0-16,-50 46 15,50-46-15,0 0 16,0 0-16,-58 33 0,58-33 15</inkml:trace>
  <inkml:trace contextRef="#ctx0" brushRef="#br0" timeOffset="2305.134">20230 558 0,'0'0'0,"0"0"16,0 0-16,0 0 15,0 0-15,-33 33 0,33-33 16,-58 46-16,58-46 16,-83 46-16,83-46 15,-125 29-15,125-29 0,-124 8 16,124-8-16,-116-18 15,116 18-15,0 0 16,0 0-16,0 0 16,0 0-16,-82-37 15,82 37-15,8-33 0,-8 33 16,91-13-16,-91 13 16,124 23-16,-124-23 15,141 46-15,-141-46 0,133 51 16,-133-51-16,132 46 15,-132-46-15,116 28 16,-116-28-16,0 0 16,99 0-16,-99 0 15,0 0-15,74-28 0,-74 28 16,33-59-16,-33 59 16,-16-71-16,16 71 15,-66-74-15,66 74 16,-108-69-16,108 69 0,0 0 15,-115-47-15,115 47 16,-116-10-16,116 10 16,0 0-16,-75 6 15</inkml:trace>
  <inkml:trace contextRef="#ctx0" brushRef="#br0" timeOffset="2588.955">20296 269 0,'0'0'0,"0"0"15,83 14-15,-83-14 16,124 56-16,-124-56 15,132 89-15,-132-89 16,107 125-16,-107-125 0,58 135 16,-58-135-16,-17 129 15,17-129-15,-82 122 16,82-122-16,-141 78 16</inkml:trace>
  <inkml:trace contextRef="#ctx0" brushRef="#br0" timeOffset="16951.5171">16260 1017 0,'0'0'0,"0"0"0,0 0 16,0 0-16,0 0 15,16 62-15,-16-62 16,0 0-16,0 0 0,0 0 15,0 0-15,25 51 16,-25-51-16,0 0 16,0 0-16,0 0 15,0 0-15,0-126 0,0 126 16,-25-135-16,25 135 16,-8-149-16,8 149 15,0-139-15,0 139 0,0 0 16,0 0-16,0 0 15,25-116-15,-25 116 0,0 0 16,41-80-16,-41 80 16,50-36-16,-50 36 0,74 13 15,-74-13-15,91 61 16,-91-61-16,91 93 16,-91-93-16,91 126 15,-91-126-15,75 125 16,-75-125-16,0 0 0,57 107 15,-57-107-15,0 0 16,0 0-16,0 0 16,25 93-16,-25-93 15,0 0-15,-16 43 0,16-43 16,-66-15-16</inkml:trace>
  <inkml:trace contextRef="#ctx0" brushRef="#br0" timeOffset="17134.4801">16293 902 0,'0'0'0,"0"0"15,0 0-15,0 0 16,0 0-16,0 0 0,58-41 16,-58 41-16,91-44 15,-91 44-15,115-40 16,-115 40-16,116-61 15,-116 61-15</inkml:trace>
  <inkml:trace contextRef="#ctx0" brushRef="#br0" timeOffset="17354.6296">17178 410 0,'0'0'0,"0"0"15,0 0-15,0 0 16,0 0-16,0 0 16,0 0-16,0 0 0,0 0 15,0 0-15</inkml:trace>
  <inkml:trace contextRef="#ctx0" brushRef="#br0" timeOffset="17510.1103">17244 837 0,'0'0'0,"0"0"0,0 0 15,0 0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31:34.59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7831 2856 0,'0'0'15,"0"0"-15,83 0 0,-83 0 16,115 18-16,-115-18 16,141 24-16,-141-24 15,132 23-15,-132-23 0</inkml:trace>
  <inkml:trace contextRef="#ctx0" brushRef="#br0" timeOffset="1">19104 2925 0,'0'0'0,"0"0"0,0 0 16,0 0-16,0 0 16,8 38-16,-8-38 15,0 0-15,-24 56 16,24-56-16,-66 51 0,66-51 16,-91 32-16,91-32 15,-100 5-15,100-5 0,0 0 16,0 0-16,-107-19 15,107 19-15,0 0 16,0 0-16,-66-42 16,66 42-16,-9-55 15,9 55-15,50-38 0,-50 38 16,99-14-16,-99 14 16,124 14-16,-124-14 15,124 29-15,-124-29 0,108 41 16,-108-41-16,91 33 15,-91-33-15,0 0 16,82 14-16,-82-14 16,0 0-16,0 0 0,0 0 15,67-19-15,-67 19 16,8-51-16,-8 51 16,-33-56-16,33 56 0,-83-60 15,83 60-15,-91-37 16,91 37-16,0 0 15,-83-5-15,83 5 16,0 0-16,-41 23 0,41-23 16</inkml:trace>
  <inkml:trace contextRef="#ctx0" brushRef="#br0" timeOffset="2">19675 3200 0,'0'0'0,"0"0"15,0 0-15,0 0 16,-42 51-16,42-51 16,0 0-16,0 0 15,-49 47-15,49-47 0,-42 18 16,42-18-16</inkml:trace>
  <inkml:trace contextRef="#ctx0" brushRef="#br0" timeOffset="3">20478 2985 0,'0'0'0,"0"0"0,0 0 15,0 0-15,-50 34 16,50-34-16,-66 37 16,66-37-16,-107 37 0,107-37 15,-116 23-15,116-23 16,-116 9-16,116-9 15,0 0-15,0 0 16,-117-23-16,117 23 0,0 0 16,0 0-16,-58-42 15,58 42-15,9-46 16,-9 46-16,74-29 0,-74 29 16,117 0-16,-117 0 15,132 29-15,-132-29 16,141 46-16,-141-46 15,132 47-15,-132-47 0,124 46 16,-124-46-16,0 0 16,108 29-16,-108-29 15,0 0-15,82 9 16,-82-9-16,0 0 0,50-9 16,-50 9-16,0-48 15,0 48-15,-50-69 16,50 69-16,-99-74 0,99 74 15,0 0-15,-124-61 16,124 61-16,0 0 16,-108-28-16,108 28 0,0 0 15,-74 19-15,74-19 16</inkml:trace>
  <inkml:trace contextRef="#ctx0" brushRef="#br0" timeOffset="4">20536 2530 0,'0'0'16,"0"0"-16,82 32 15,-82-32-15,116 55 16,-116-55-16,165 104 0,-165-104 15,158 139-15,-158-139 16,132 163-16,-132-163 16,49 159-16,-49-159 0,-8 143 15,8-143-15,-82 112 16,82-112-16,-108 61 16,108-61-16</inkml:trace>
  <inkml:trace contextRef="#ctx0" brushRef="#br0" timeOffset="5">17905 2497 0,'0'0'0,"0"0"15,-66 33-15,66-33 0,-66 41 16,66-41-16,-50 75 15,50-75-15,-33 107 0,33-107 16,-8 126 0,8-126-16,33 140 0,-33-140 15,66 134-15,-66-134 16,116 93-16</inkml:trace>
  <inkml:trace contextRef="#ctx0" brushRef="#br0" timeOffset="6">16574 2796 0,'0'0'0,"0"0"0,41 69 16,-41-69-16,42 98 16,-42-98-16,41 121 15,-41-121-15,0 0 0,0 0 16,50 121-16,-50-121 15,24 65-15,-24-65 16</inkml:trace>
  <inkml:trace contextRef="#ctx0" brushRef="#br0" timeOffset="7">16260 2725 0,'0'0'0,"0"0"16,58-65-16,-58 65 16,74-56-16,-74 56 15,124-28-15,-124 28 0,141-10 16,-141 10-16,124 15 16,-124-15-16,0 0 15,82 51-15,-82-51 16,0 0-16,17 70 0,-17-70 15,-41 89-15,41-89 16,0 0-16,-91 83 16,91-83-16,0 0 0,0 0 15,-91 65-15,91-65 16,0 0-16,0 0 16,-58 38-16,58-38 15,0 0-15,0 0 0,99 14 16,-99-14-16,116 5 15,-116-5-15,0 0 16,124 27-16,-124-27 0,0 0 16,83 51-16,-83-51 15,57 79-15,-57-79 16,17 89-16,-17-89 16,-17 92-16,17-92 0,-49 80 15,49-80-15,0 0 16,-66 46-16,66-46 15,-108 10-15,108-10 16,-91-33-16,91 33 16,-74-88-16</inkml:trace>
  <inkml:trace contextRef="#ctx0" brushRef="#br0" timeOffset="8">17186 2646 0,'0'0'0,"0"0"0,0 0 16,0 0-16,0 0 15,0 70-15,0-70 16</inkml:trace>
  <inkml:trace contextRef="#ctx0" brushRef="#br0" timeOffset="9">17194 3144 0,'0'0'0,"0"0"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31:47.822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027 9229 0,'0'0'0,"0"0"16,0 0-16,-42 13 15,42-13-15,-91 43 0,91-43 16,-132 83-16,132-83 15,-174 125-15,9 34 16,25 8-16,140-167 16,-91 168-16,91-168 15,-42 163-15,42-163 0,8 167 16,-8-167-16,75 154 16,-75-154-16,140 116 15,-140-116-15,174 78 16,-174-78-16,207 43 0,-207-43 15,215 5-15,-215-5 16,190-14-16,-190 14 16,157-42-16</inkml:trace>
  <inkml:trace contextRef="#ctx0" brushRef="#br0" timeOffset="1">3035 9424 0,'0'0'0,"0"0"15,0 0-15,0 0 0,17 28 16,-17-28-16,0 0 16,33 47-16,-33-47 15</inkml:trace>
  <inkml:trace contextRef="#ctx0" brushRef="#br0" timeOffset="2">3209 10414 0,'0'0'0,"0"0"0,0 0 16,0 0-16,0 0 16,0 0-16</inkml:trace>
  <inkml:trace contextRef="#ctx0" brushRef="#br0" timeOffset="3">4598 9950 0,'0'0'0,"0"0"15,75 0-15,-75 0 16,115-5-16,-115 5 0,157 0 16,-157 0-16,199 0 15,-199 0-15,207-9 16</inkml:trace>
  <inkml:trace contextRef="#ctx0" brushRef="#br0" timeOffset="4">6683 9847 0,'-17'28'0,"17"-28"16,-58 75-16,58-75 15,-99 130-15,99-130 16,-124 126-16,124-126 0,0 0 16,-124 84-16,124-84 15,0 0-15,-116 27 16,116-27-16,-99-37 16,99 37-16,-66-89 0,66 89 15,-8-106-15,8 106 16,33-103-16,-33 103 15,83-60-15,-83 60 0,132-9 16,-132 9-16,149 32 16,-149-32-16,165 65 15,-165-65-15,165 80 16,-165-80-16,166 50 0,-166-50 16,140 28-16,-140-28 15,124-9-15,-124 9 16,75-60-16,-75 60 0,41-98 15,-41 98-15,-25-136 16,25 136-16,-66-134 16,66 134-16,-107-112 15,107 112-15,-124-55 0,124 55 16,-108-14-16,108 14 16,0 0-16,-91 46 15</inkml:trace>
  <inkml:trace contextRef="#ctx0" brushRef="#br0" timeOffset="5">7733 10410 0,'0'0'0,"0"0"15,-41 84-15,41-84 16,-50 111-16,50-111 0,-83 131 16,83-131-16,-91 103 15,91-103-15,-99 41 16,99-41-16</inkml:trace>
  <inkml:trace contextRef="#ctx0" brushRef="#br0" timeOffset="6">8948 9968 0,'0'0'15,"-33"14"-15,33-14 16,-74 42-16,74-42 16,-132 70-16,132-70 0,-174 70 15,174-70-15,-165 27 16,165-27-16,-157-18 16,157 18-16,-108-47 0,108 47 15,0 0-15,-58-74 16,58 74-16,0-70 15,0 70-15,66-51 16,-66 51-16,116-23 0,-116 23 16,157 23-16,-157-23 15,149 56-15,-149-56 16,165 84-16,-165-84 16,149 79-16,-149-79 0,149 79 15,-149-79-15,124 56 16,-124-56-16,108 9 15,-108-9-15,0 0 16,82-33-16,-82 33 0,33-83 16,-33 83-16,-24-113 15,24 113-15,-91-120 16,91 120-16,-116-93 0,116 93 16,-141-56-16,141 56 15,-140-23-15,140 23 16,0 0-16,-100-19 15</inkml:trace>
  <inkml:trace contextRef="#ctx0" brushRef="#br0" timeOffset="7">9081 9229 0,'33'23'16,"66"51"-16,50 47 0,-9 19 16,-140-140-16,133 163 15,-26 27-15,-32 15 16,-75-205-16,33 195 15,-33-195-15,-17 200 16,17-200-16,-58 186 0,58-186 16,-91 139-16,91-139 15</inkml:trace>
  <inkml:trace contextRef="#ctx0" brushRef="#br0" timeOffset="8">4582 9113 0,'-33'23'0,"33"-23"0,-83 83 16,-49 52-16,-1 37 15,133-172-15,-107 187 16,107-187-16,-83 218 16,83-218-16,-8 237 0,74-27 15,58-43-15,-124-167 16,165 130-16,-165-130 16,199 107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2T11:31:53.84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3159 13090 0,'0'0'15,"0"0"-15,0 107 16,0-107-16,-8 130 0,8-130 15,-9 186-15,9-186 16,-24 224-16,24-224 16,-33 232-16,33-232 15,-25 196-15,25-196 16,0 0-16,0 0 0,0 0 16,0 0-16,0 0 15,0 0-15,0 0 0,-25 116 16,25-116-16,0 0 15,0 0-15,0-80 16,0 80-16,25-167 16,-25 167-16,25-213 0,-25 213 15,33-214-15,-33 214 16,41-202-16,-41 202 16,25-175-16,-25 175 15,25-149-15,-25 149 0,0 0 16,17-131-16,-17 131 15,0 0-15,0 0 16,0 0-16,0 0 16,16-97-16,-16 97 0,0 0 15,17-46-15,-17 46 16,16 23-16,-16-23 0,25 97 16,-25-97-16,33 154 15,-33-154-15,50 185 16,-50-185-16,74 200 15,-74-200-15,75 201 16,-75-201-16,82 191 0,-82-191 16,75 181-16,-75-181 15,82 162-15,-82-162 16,50 136-16,-50-136 0,0 0 16,0 0-16,0 0 15,41 97-15,-41-97 16,0 0-16,9 38 15,-9-38-15</inkml:trace>
  <inkml:trace contextRef="#ctx0" brushRef="#br0" timeOffset="1">3110 13849 0,'0'0'0,"0"0"16,49 18-16,-49-18 15,75-5-15,-75 5 16,116-13-16,-116 13 15,140-15-15,-140 15 0,0 0 16,124-13-16,-124 13 16,0 0-16,0 0 15,108-10-15,-108 10 0,0 0 16,0 0-16,0 0 16,0 0-16</inkml:trace>
  <inkml:trace contextRef="#ctx0" brushRef="#br0" timeOffset="2">4615 14193 0,'0'0'0,"0"0"0,0 0 16,0 0-16,0 0 15,0 0-15,0 0 0,0 0 16,0 0-16,0 0 16,0 0-16,0 0 0,0 0 15,0 0-15,0 0 16,0 0-16,-9-33 16,9 33-16,-8-74 15,8 74-15,-8-103 0,8 103 16,8-116-16,-8 116 15,8-135-15,-8 135 16,25-140-16,-25 140 16,33-135-16,-33 135 0,42-116 15,-42 116-15,58-93 16,-58 93-16,66-69 16,-66 69-16,91-38 0,-91 38 15,107-14-15,-107 14 16,108 37-16,-108-37 15,115 56-15,-115-56 16,108 93-16,-108-93 0,92 126 16,-92-126-16,74 140 15,-74-140-15,66 158 16,-66-158-16,42 144 16,-42-144-16,25 140 0,-25-140 15,16 120-15,-16-120 16,0 0-16,0 0 15,0 0-15,25 75 16,-25-75-16,0 0 0</inkml:trace>
  <inkml:trace contextRef="#ctx0" brushRef="#br1" timeOffset="3">6278 13243 0,'0'0'0,"0"0"16,0 0-16,0 0 15,8 38-15,-8-38 0,25 78 16,-25-78-16,41 131 15,-41-131-15,33 177 16,-33-177-16,25 205 0,-25-205 16,17 214-16,-17-214 15,0 186-15,0-186 16,0 0-16,0 0 16,0 0-16,8 126 0,-8-126 15,8 23-15,-8-23 16,17-66-16,-17 66 15,8-139-15</inkml:trace>
  <inkml:trace contextRef="#ctx0" brushRef="#br1" timeOffset="4">6195 13225 0,'-33'-33'0,"33"33"16,0 0-16,0 0 0,0 0 15,-66-74-15,66 74 16,0 0-16,-50-70 0,50 70 16,25-66-16,-25 66 15,99-23-15,-99 23 16,157 10-16,-157-10 16,174 46-16,-174-46 15,149 79-15,-149-79 0,99 85 16,-99-85-16,0 0 15,58 87-15,-58-87 16,-33 89-16,33-89 0,-58 84 16,58-84-16,-91 69 15,91-69-15,0 0 16,0 0-16,-91 47 16,91-47-16,0 0 0,0 0 15,0 0-15,0 0 16,-66 27-16,66-27 0,0 0 15,0 0-15,74 34 16,-74-34-16,124 42 16,-124-42-16,166 56 15,-166-56-15,147 87 16,-147-87-16,134 103 0,-134-103 16,83 97-16,-83-97 15,41 98-15,-41-98 16,0 89-16,0-89 0,-41 88 15,41-88-15,-67 74 16,67-74-16,-99 61 16,99-61-16,-107 37 15,107-37-15,0 0 0,-100 10 16,100-10-16,0 0 16,-107-14-16,107 14 15,0 0-15,0 0 0,-66-42 16,66 42-16,0-52 15,0 52-15</inkml:trace>
  <inkml:trace contextRef="#ctx0" brushRef="#br1" timeOffset="5">7601 14253 0,'0'0'16,"0"0"-16,0 0 15,0 0-15,0-65 0,0 65 16,0-89-16,0 89 15,0-126-15,0 126 16,0-148-16,0 148 16,8-149-16,-8 149 0,16-149 15,-16 149-15,25-135 16,-25 135-16,42-121 16,-42 121-16,49-102 15,-49 102-15,58-70 0,-58 70 16,58-46-16,-58 46 15,74-14-15,-74 14 16,75 9-16,-75-9 0,91 46 16,-91-46-16,82 88 15,-82-88-15,83 117 16,-83-117-16,83 154 16,-83-154-16,74 163 0,-74-163 15,58 167-15,-58-167 16,41 164-16,-41-164 15,25 139-15,-25-139 16,0 0-16,9 112 0,-9-112 16,0 0-16,0 0 15,0 0-15,-9 78 16,9-78-16,0 0 16,0 0-16,0 0 0,17-27 15</inkml:trace>
  <inkml:trace contextRef="#ctx0" brushRef="#br2" timeOffset="6">9502 13173 0,'0'0'0,"0"0"0,0 0 16,0 0-16,0 0 16,0 0-16,-57 32 15,57-32-15,-76 66 16,76-66-16,-82 93 0,82-93 15,-99 130-15,99-130 16,-66 150-16,66-150 16,-41 154-16,41-154 0,-9 162 15,9-162-15,50 158 16,-50-158-16,91 154 16,-91-154-16,141 126 15,-141-126-15,148 88 16,-148-88-16,166 41 15,-166-41-15,132-9 0,-132 9 16,116-37-16,-116 37 16,0 0-16,66-65 15,-66 65-15,50-79 0,-50 79 16</inkml:trace>
  <inkml:trace contextRef="#ctx0" brushRef="#br0" timeOffset="7">10578 13397 0,'0'0'0,"0"0"16,0 0-16,83-10 16,-83 10-16,141-18 15,-141 18-15,165-10 16,-165 10-16,0 0 0,182-9 16,-182 9-16</inkml:trace>
  <inkml:trace contextRef="#ctx0" brushRef="#br0" timeOffset="8">10694 13853 0,'0'0'16,"0"0"-16,0 0 16,99 0-16,42-4 0,49-6 15,-8-8-15,-182 18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EBD64-48DD-418E-B8D9-0946A7002C1B}" type="datetimeFigureOut">
              <a:rPr lang="en-US" smtClean="0"/>
              <a:pPr/>
              <a:t>09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B9A797-BA20-4497-BB50-AC51C21507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2531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EBD64-48DD-418E-B8D9-0946A7002C1B}" type="datetimeFigureOut">
              <a:rPr lang="en-US" smtClean="0"/>
              <a:pPr/>
              <a:t>09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B9A797-BA20-4497-BB50-AC51C21507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3013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EBD64-48DD-418E-B8D9-0946A7002C1B}" type="datetimeFigureOut">
              <a:rPr lang="en-US" smtClean="0"/>
              <a:pPr/>
              <a:t>09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B9A797-BA20-4497-BB50-AC51C21507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73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EBD64-48DD-418E-B8D9-0946A7002C1B}" type="datetimeFigureOut">
              <a:rPr lang="en-US" smtClean="0"/>
              <a:pPr/>
              <a:t>09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B9A797-BA20-4497-BB50-AC51C21507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929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EBD64-48DD-418E-B8D9-0946A7002C1B}" type="datetimeFigureOut">
              <a:rPr lang="en-US" smtClean="0"/>
              <a:pPr/>
              <a:t>09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B9A797-BA20-4497-BB50-AC51C21507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434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EBD64-48DD-418E-B8D9-0946A7002C1B}" type="datetimeFigureOut">
              <a:rPr lang="en-US" smtClean="0"/>
              <a:pPr/>
              <a:t>09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B9A797-BA20-4497-BB50-AC51C21507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4348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EBD64-48DD-418E-B8D9-0946A7002C1B}" type="datetimeFigureOut">
              <a:rPr lang="en-US" smtClean="0"/>
              <a:pPr/>
              <a:t>09/1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B9A797-BA20-4497-BB50-AC51C21507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51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EBD64-48DD-418E-B8D9-0946A7002C1B}" type="datetimeFigureOut">
              <a:rPr lang="en-US" smtClean="0"/>
              <a:pPr/>
              <a:t>09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B9A797-BA20-4497-BB50-AC51C21507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679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EBD64-48DD-418E-B8D9-0946A7002C1B}" type="datetimeFigureOut">
              <a:rPr lang="en-US" smtClean="0"/>
              <a:pPr/>
              <a:t>09/1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B9A797-BA20-4497-BB50-AC51C21507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6886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EBD64-48DD-418E-B8D9-0946A7002C1B}" type="datetimeFigureOut">
              <a:rPr lang="en-US" smtClean="0"/>
              <a:pPr/>
              <a:t>09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B9A797-BA20-4497-BB50-AC51C21507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8544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EBD64-48DD-418E-B8D9-0946A7002C1B}" type="datetimeFigureOut">
              <a:rPr lang="en-US" smtClean="0"/>
              <a:pPr/>
              <a:t>09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B9A797-BA20-4497-BB50-AC51C21507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760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3EBD64-48DD-418E-B8D9-0946A7002C1B}" type="datetimeFigureOut">
              <a:rPr lang="en-US" smtClean="0"/>
              <a:pPr/>
              <a:t>09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B9A797-BA20-4497-BB50-AC51C21507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226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12" Type="http://schemas.openxmlformats.org/officeDocument/2006/relationships/image" Target="../media/image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11" Type="http://schemas.openxmlformats.org/officeDocument/2006/relationships/customXml" Target="../ink/ink5.xml"/><Relationship Id="rId5" Type="http://schemas.openxmlformats.org/officeDocument/2006/relationships/customXml" Target="../ink/ink2.xml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customXml" Target="../ink/ink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9.bin"/><Relationship Id="rId21" Type="http://schemas.openxmlformats.org/officeDocument/2006/relationships/customXml" Target="../ink/ink9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17" Type="http://schemas.openxmlformats.org/officeDocument/2006/relationships/customXml" Target="../ink/ink7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4.emf"/><Relationship Id="rId5" Type="http://schemas.openxmlformats.org/officeDocument/2006/relationships/oleObject" Target="../embeddings/oleObject10.bin"/><Relationship Id="rId15" Type="http://schemas.openxmlformats.org/officeDocument/2006/relationships/customXml" Target="../ink/ink6.xml"/><Relationship Id="rId23" Type="http://schemas.openxmlformats.org/officeDocument/2006/relationships/customXml" Target="../ink/ink10.xml"/><Relationship Id="rId10" Type="http://schemas.openxmlformats.org/officeDocument/2006/relationships/image" Target="../media/image18.wmf"/><Relationship Id="rId19" Type="http://schemas.openxmlformats.org/officeDocument/2006/relationships/customXml" Target="../ink/ink8.xml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wmf"/><Relationship Id="rId22" Type="http://schemas.openxmlformats.org/officeDocument/2006/relationships/image" Target="../media/image23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2.wmf"/><Relationship Id="rId42" Type="http://schemas.openxmlformats.org/officeDocument/2006/relationships/image" Target="../media/image43.emf"/><Relationship Id="rId47" Type="http://schemas.openxmlformats.org/officeDocument/2006/relationships/customXml" Target="../ink/ink15.xml"/><Relationship Id="rId50" Type="http://schemas.openxmlformats.org/officeDocument/2006/relationships/image" Target="../media/image33.wmf"/><Relationship Id="rId55" Type="http://schemas.openxmlformats.org/officeDocument/2006/relationships/oleObject" Target="../embeddings/oleObject26.bin"/><Relationship Id="rId63" Type="http://schemas.openxmlformats.org/officeDocument/2006/relationships/oleObject" Target="../embeddings/oleObject30.bin"/><Relationship Id="rId68" Type="http://schemas.openxmlformats.org/officeDocument/2006/relationships/image" Target="../media/image42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2.bin"/><Relationship Id="rId46" Type="http://schemas.openxmlformats.org/officeDocument/2006/relationships/image" Target="../media/image45.emf"/><Relationship Id="rId59" Type="http://schemas.openxmlformats.org/officeDocument/2006/relationships/oleObject" Target="../embeddings/oleObject28.bin"/><Relationship Id="rId67" Type="http://schemas.openxmlformats.org/officeDocument/2006/relationships/oleObject" Target="../embeddings/oleObject32.bin"/><Relationship Id="rId71" Type="http://schemas.openxmlformats.org/officeDocument/2006/relationships/customXml" Target="../ink/ink17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41" Type="http://schemas.openxmlformats.org/officeDocument/2006/relationships/customXml" Target="../ink/ink12.xml"/><Relationship Id="rId54" Type="http://schemas.openxmlformats.org/officeDocument/2006/relationships/image" Target="../media/image35.wmf"/><Relationship Id="rId62" Type="http://schemas.openxmlformats.org/officeDocument/2006/relationships/image" Target="../media/image39.wmf"/><Relationship Id="rId70" Type="http://schemas.openxmlformats.org/officeDocument/2006/relationships/image" Target="../media/image47.emf"/><Relationship Id="rId75" Type="http://schemas.openxmlformats.org/officeDocument/2006/relationships/customXml" Target="../ink/ink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9.bin"/><Relationship Id="rId40" Type="http://schemas.openxmlformats.org/officeDocument/2006/relationships/image" Target="../media/image36.emf"/><Relationship Id="rId45" Type="http://schemas.openxmlformats.org/officeDocument/2006/relationships/customXml" Target="../ink/ink14.xml"/><Relationship Id="rId53" Type="http://schemas.openxmlformats.org/officeDocument/2006/relationships/oleObject" Target="../embeddings/oleObject25.bin"/><Relationship Id="rId58" Type="http://schemas.openxmlformats.org/officeDocument/2006/relationships/image" Target="../media/image37.wmf"/><Relationship Id="rId66" Type="http://schemas.openxmlformats.org/officeDocument/2006/relationships/image" Target="../media/image41.wmf"/><Relationship Id="rId74" Type="http://schemas.openxmlformats.org/officeDocument/2006/relationships/image" Target="../media/image49.e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49" Type="http://schemas.openxmlformats.org/officeDocument/2006/relationships/oleObject" Target="../embeddings/oleObject23.bin"/><Relationship Id="rId57" Type="http://schemas.openxmlformats.org/officeDocument/2006/relationships/oleObject" Target="../embeddings/oleObject27.bin"/><Relationship Id="rId61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19" Type="http://schemas.openxmlformats.org/officeDocument/2006/relationships/customXml" Target="../ink/ink11.xml"/><Relationship Id="rId44" Type="http://schemas.openxmlformats.org/officeDocument/2006/relationships/image" Target="../media/image44.emf"/><Relationship Id="rId52" Type="http://schemas.openxmlformats.org/officeDocument/2006/relationships/image" Target="../media/image34.wmf"/><Relationship Id="rId60" Type="http://schemas.openxmlformats.org/officeDocument/2006/relationships/image" Target="../media/image38.wmf"/><Relationship Id="rId65" Type="http://schemas.openxmlformats.org/officeDocument/2006/relationships/oleObject" Target="../embeddings/oleObject31.bin"/><Relationship Id="rId73" Type="http://schemas.openxmlformats.org/officeDocument/2006/relationships/customXml" Target="../ink/ink18.xml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.wmf"/><Relationship Id="rId43" Type="http://schemas.openxmlformats.org/officeDocument/2006/relationships/customXml" Target="../ink/ink13.xml"/><Relationship Id="rId48" Type="http://schemas.openxmlformats.org/officeDocument/2006/relationships/image" Target="../media/image46.emf"/><Relationship Id="rId56" Type="http://schemas.openxmlformats.org/officeDocument/2006/relationships/image" Target="../media/image36.wmf"/><Relationship Id="rId64" Type="http://schemas.openxmlformats.org/officeDocument/2006/relationships/image" Target="../media/image40.wmf"/><Relationship Id="rId69" Type="http://schemas.openxmlformats.org/officeDocument/2006/relationships/customXml" Target="../ink/ink16.xml"/><Relationship Id="rId8" Type="http://schemas.openxmlformats.org/officeDocument/2006/relationships/image" Target="../media/image27.wmf"/><Relationship Id="rId51" Type="http://schemas.openxmlformats.org/officeDocument/2006/relationships/oleObject" Target="../embeddings/oleObject24.bin"/><Relationship Id="rId72" Type="http://schemas.openxmlformats.org/officeDocument/2006/relationships/image" Target="../media/image48.emf"/><Relationship Id="rId3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57.wmf"/><Relationship Id="rId26" Type="http://schemas.openxmlformats.org/officeDocument/2006/relationships/image" Target="../media/image60.emf"/><Relationship Id="rId3" Type="http://schemas.openxmlformats.org/officeDocument/2006/relationships/oleObject" Target="../embeddings/oleObject33.bin"/><Relationship Id="rId21" Type="http://schemas.openxmlformats.org/officeDocument/2006/relationships/customXml" Target="../ink/ink21.xml"/><Relationship Id="rId34" Type="http://schemas.openxmlformats.org/officeDocument/2006/relationships/image" Target="../media/image63.e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0.bin"/><Relationship Id="rId25" Type="http://schemas.openxmlformats.org/officeDocument/2006/relationships/customXml" Target="../ink/ink23.xml"/><Relationship Id="rId33" Type="http://schemas.openxmlformats.org/officeDocument/2006/relationships/customXml" Target="../ink/ink27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450.emf"/><Relationship Id="rId29" Type="http://schemas.openxmlformats.org/officeDocument/2006/relationships/customXml" Target="../ink/ink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59.emf"/><Relationship Id="rId32" Type="http://schemas.openxmlformats.org/officeDocument/2006/relationships/image" Target="../media/image49.e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customXml" Target="../ink/ink22.xml"/><Relationship Id="rId28" Type="http://schemas.openxmlformats.org/officeDocument/2006/relationships/image" Target="../media/image61.emf"/><Relationship Id="rId10" Type="http://schemas.openxmlformats.org/officeDocument/2006/relationships/image" Target="../media/image53.wmf"/><Relationship Id="rId19" Type="http://schemas.openxmlformats.org/officeDocument/2006/relationships/customXml" Target="../ink/ink20.xml"/><Relationship Id="rId31" Type="http://schemas.openxmlformats.org/officeDocument/2006/relationships/customXml" Target="../ink/ink26.xml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5.wmf"/><Relationship Id="rId22" Type="http://schemas.openxmlformats.org/officeDocument/2006/relationships/image" Target="../media/image58.emf"/><Relationship Id="rId27" Type="http://schemas.openxmlformats.org/officeDocument/2006/relationships/customXml" Target="../ink/ink24.xml"/><Relationship Id="rId30" Type="http://schemas.openxmlformats.org/officeDocument/2006/relationships/image" Target="../media/image6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customXml" Target="../ink/ink30.xml"/><Relationship Id="rId18" Type="http://schemas.openxmlformats.org/officeDocument/2006/relationships/image" Target="../media/image71.emf"/><Relationship Id="rId26" Type="http://schemas.openxmlformats.org/officeDocument/2006/relationships/image" Target="../media/image75.emf"/><Relationship Id="rId3" Type="http://schemas.openxmlformats.org/officeDocument/2006/relationships/oleObject" Target="../embeddings/oleObject41.bin"/><Relationship Id="rId21" Type="http://schemas.openxmlformats.org/officeDocument/2006/relationships/customXml" Target="../ink/ink34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8.emf"/><Relationship Id="rId17" Type="http://schemas.openxmlformats.org/officeDocument/2006/relationships/customXml" Target="../ink/ink32.xml"/><Relationship Id="rId25" Type="http://schemas.openxmlformats.org/officeDocument/2006/relationships/customXml" Target="../ink/ink36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emf"/><Relationship Id="rId20" Type="http://schemas.openxmlformats.org/officeDocument/2006/relationships/image" Target="../media/image7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5.wmf"/><Relationship Id="rId11" Type="http://schemas.openxmlformats.org/officeDocument/2006/relationships/customXml" Target="../ink/ink29.xml"/><Relationship Id="rId24" Type="http://schemas.openxmlformats.org/officeDocument/2006/relationships/image" Target="../media/image74.emf"/><Relationship Id="rId5" Type="http://schemas.openxmlformats.org/officeDocument/2006/relationships/oleObject" Target="../embeddings/oleObject42.bin"/><Relationship Id="rId15" Type="http://schemas.openxmlformats.org/officeDocument/2006/relationships/customXml" Target="../ink/ink31.xml"/><Relationship Id="rId23" Type="http://schemas.openxmlformats.org/officeDocument/2006/relationships/customXml" Target="../ink/ink35.xml"/><Relationship Id="rId10" Type="http://schemas.openxmlformats.org/officeDocument/2006/relationships/image" Target="../media/image67.emf"/><Relationship Id="rId19" Type="http://schemas.openxmlformats.org/officeDocument/2006/relationships/customXml" Target="../ink/ink33.xml"/><Relationship Id="rId4" Type="http://schemas.openxmlformats.org/officeDocument/2006/relationships/image" Target="../media/image64.wmf"/><Relationship Id="rId9" Type="http://schemas.openxmlformats.org/officeDocument/2006/relationships/customXml" Target="../ink/ink28.xml"/><Relationship Id="rId14" Type="http://schemas.openxmlformats.org/officeDocument/2006/relationships/image" Target="../media/image69.emf"/><Relationship Id="rId22" Type="http://schemas.openxmlformats.org/officeDocument/2006/relationships/image" Target="../media/image73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2.7</a:t>
            </a:r>
            <a:br>
              <a:rPr lang="en-US" dirty="0" smtClean="0"/>
            </a:br>
            <a:r>
              <a:rPr lang="en-US" dirty="0" smtClean="0"/>
              <a:t>Composite Func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04800" y="457200"/>
            <a:ext cx="8634998" cy="4648200"/>
          </a:xfr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250200" y="4650480"/>
              <a:ext cx="1593000" cy="4827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40840" y="4641120"/>
                <a:ext cx="1611720" cy="50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303840" y="5325480"/>
              <a:ext cx="2045880" cy="55764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4480" y="5316120"/>
                <a:ext cx="2064600" cy="57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1750680" y="5775840"/>
              <a:ext cx="1188000" cy="49104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41320" y="5766480"/>
                <a:ext cx="1206720" cy="50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8" name="Ink 7"/>
              <p14:cNvContentPartPr/>
              <p14:nvPr/>
            </p14:nvContentPartPr>
            <p14:xfrm>
              <a:off x="3593520" y="5000400"/>
              <a:ext cx="2781360" cy="38556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84160" y="4991040"/>
                <a:ext cx="2800080" cy="40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9" name="Ink 8"/>
              <p14:cNvContentPartPr/>
              <p14:nvPr/>
            </p14:nvContentPartPr>
            <p14:xfrm>
              <a:off x="3203640" y="5658480"/>
              <a:ext cx="3352680" cy="79272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194280" y="5649120"/>
                <a:ext cx="3371400" cy="811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18846"/>
              </p:ext>
            </p:extLst>
          </p:nvPr>
        </p:nvGraphicFramePr>
        <p:xfrm>
          <a:off x="5791200" y="237564"/>
          <a:ext cx="2593975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3" imgW="749160" imgH="482400" progId="Equation.DSMT4">
                  <p:embed/>
                </p:oleObj>
              </mc:Choice>
              <mc:Fallback>
                <p:oleObj name="Equation" r:id="rId3" imgW="7491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37564"/>
                        <a:ext cx="2593975" cy="167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317766"/>
              </p:ext>
            </p:extLst>
          </p:nvPr>
        </p:nvGraphicFramePr>
        <p:xfrm>
          <a:off x="465221" y="237564"/>
          <a:ext cx="399383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221" y="237564"/>
                        <a:ext cx="3993835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73458"/>
              </p:ext>
            </p:extLst>
          </p:nvPr>
        </p:nvGraphicFramePr>
        <p:xfrm>
          <a:off x="442762" y="2362200"/>
          <a:ext cx="54086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7" imgW="1562040" imgH="253800" progId="Equation.DSMT4">
                  <p:embed/>
                </p:oleObj>
              </mc:Choice>
              <mc:Fallback>
                <p:oleObj name="Equation" r:id="rId7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62" y="2362200"/>
                        <a:ext cx="5408612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947038"/>
              </p:ext>
            </p:extLst>
          </p:nvPr>
        </p:nvGraphicFramePr>
        <p:xfrm>
          <a:off x="5922963" y="2362200"/>
          <a:ext cx="24622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3" y="2362200"/>
                        <a:ext cx="2462212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20049"/>
              </p:ext>
            </p:extLst>
          </p:nvPr>
        </p:nvGraphicFramePr>
        <p:xfrm>
          <a:off x="609600" y="3607360"/>
          <a:ext cx="58959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11" imgW="1574640" imgH="266400" progId="Equation.DSMT4">
                  <p:embed/>
                </p:oleObj>
              </mc:Choice>
              <mc:Fallback>
                <p:oleObj name="Equation" r:id="rId11" imgW="1574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3607360"/>
                        <a:ext cx="589597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586499"/>
              </p:ext>
            </p:extLst>
          </p:nvPr>
        </p:nvGraphicFramePr>
        <p:xfrm>
          <a:off x="3147068" y="4511208"/>
          <a:ext cx="2092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47068" y="4511208"/>
                        <a:ext cx="20923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10158"/>
              </p:ext>
            </p:extLst>
          </p:nvPr>
        </p:nvGraphicFramePr>
        <p:xfrm>
          <a:off x="3147068" y="5476860"/>
          <a:ext cx="16637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15" imgW="444240" imgH="177480" progId="Equation.DSMT4">
                  <p:embed/>
                </p:oleObj>
              </mc:Choice>
              <mc:Fallback>
                <p:oleObj name="Equation" r:id="rId15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7068" y="5476860"/>
                        <a:ext cx="16637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772209"/>
              </p:ext>
            </p:extLst>
          </p:nvPr>
        </p:nvGraphicFramePr>
        <p:xfrm>
          <a:off x="3147068" y="6161256"/>
          <a:ext cx="11414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17" imgW="304560" imgH="164880" progId="Equation.DSMT4">
                  <p:embed/>
                </p:oleObj>
              </mc:Choice>
              <mc:Fallback>
                <p:oleObj name="Equation" r:id="rId17" imgW="304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47068" y="6161256"/>
                        <a:ext cx="1141413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972036"/>
              </p:ext>
            </p:extLst>
          </p:nvPr>
        </p:nvGraphicFramePr>
        <p:xfrm>
          <a:off x="457200" y="235582"/>
          <a:ext cx="4796631" cy="1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3" imgW="1447560" imgH="406080" progId="Equation.DSMT4">
                  <p:embed/>
                </p:oleObj>
              </mc:Choice>
              <mc:Fallback>
                <p:oleObj name="Equation" r:id="rId3" imgW="144756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5582"/>
                        <a:ext cx="4796631" cy="14700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13638"/>
              </p:ext>
            </p:extLst>
          </p:nvPr>
        </p:nvGraphicFramePr>
        <p:xfrm>
          <a:off x="5937401" y="170495"/>
          <a:ext cx="2667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5" imgW="761760" imgH="457200" progId="Equation.DSMT4">
                  <p:embed/>
                </p:oleObj>
              </mc:Choice>
              <mc:Fallback>
                <p:oleObj name="Equation" r:id="rId5" imgW="7617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401" y="170495"/>
                        <a:ext cx="26670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17662"/>
              </p:ext>
            </p:extLst>
          </p:nvPr>
        </p:nvGraphicFramePr>
        <p:xfrm>
          <a:off x="288925" y="2170113"/>
          <a:ext cx="46624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7" imgW="1346040" imgH="253800" progId="Equation.DSMT4">
                  <p:embed/>
                </p:oleObj>
              </mc:Choice>
              <mc:Fallback>
                <p:oleObj name="Equation" r:id="rId7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2170113"/>
                        <a:ext cx="4662488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09574"/>
              </p:ext>
            </p:extLst>
          </p:nvPr>
        </p:nvGraphicFramePr>
        <p:xfrm>
          <a:off x="4951413" y="2081213"/>
          <a:ext cx="21097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9" imgW="609480" imgH="279360" progId="Equation.DSMT4">
                  <p:embed/>
                </p:oleObj>
              </mc:Choice>
              <mc:Fallback>
                <p:oleObj name="Equation" r:id="rId9" imgW="609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2081213"/>
                        <a:ext cx="2109787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30543"/>
              </p:ext>
            </p:extLst>
          </p:nvPr>
        </p:nvGraphicFramePr>
        <p:xfrm>
          <a:off x="4951413" y="3274974"/>
          <a:ext cx="35194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1" imgW="939600" imgH="203040" progId="Equation.DSMT4">
                  <p:embed/>
                </p:oleObj>
              </mc:Choice>
              <mc:Fallback>
                <p:oleObj name="Equation" r:id="rId11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51413" y="3274974"/>
                        <a:ext cx="35194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291977"/>
              </p:ext>
            </p:extLst>
          </p:nvPr>
        </p:nvGraphicFramePr>
        <p:xfrm>
          <a:off x="4314581" y="4596997"/>
          <a:ext cx="2711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14581" y="4596997"/>
                        <a:ext cx="27114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5853600" y="96840"/>
              <a:ext cx="1634760" cy="310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54440" y="87480"/>
                <a:ext cx="7500960" cy="616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0" name="Ink 9"/>
              <p14:cNvContentPartPr/>
              <p14:nvPr/>
            </p14:nvContentPartPr>
            <p14:xfrm>
              <a:off x="5853600" y="898920"/>
              <a:ext cx="1792440" cy="36072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844240" y="889560"/>
                <a:ext cx="1811160" cy="37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3" name="Ink 12"/>
              <p14:cNvContentPartPr/>
              <p14:nvPr/>
            </p14:nvContentPartPr>
            <p14:xfrm>
              <a:off x="414000" y="3280680"/>
              <a:ext cx="3132360" cy="63648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04640" y="3271320"/>
                <a:ext cx="3151080" cy="65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4" name="Ink 13"/>
              <p14:cNvContentPartPr/>
              <p14:nvPr/>
            </p14:nvContentPartPr>
            <p14:xfrm>
              <a:off x="1092600" y="4610520"/>
              <a:ext cx="2977920" cy="61956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083240" y="4601160"/>
                <a:ext cx="2996640" cy="63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5" name="Ink 14"/>
              <p14:cNvContentPartPr/>
              <p14:nvPr/>
            </p14:nvContentPartPr>
            <p14:xfrm>
              <a:off x="163800" y="5556240"/>
              <a:ext cx="3796560" cy="68580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54440" y="5546880"/>
                <a:ext cx="3815280" cy="704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85866"/>
              </p:ext>
            </p:extLst>
          </p:nvPr>
        </p:nvGraphicFramePr>
        <p:xfrm>
          <a:off x="5105400" y="228600"/>
          <a:ext cx="235585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3" imgW="888840" imgH="698400" progId="Equation.DSMT4">
                  <p:embed/>
                </p:oleObj>
              </mc:Choice>
              <mc:Fallback>
                <p:oleObj name="Equation" r:id="rId3" imgW="88884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2355850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91314"/>
              </p:ext>
            </p:extLst>
          </p:nvPr>
        </p:nvGraphicFramePr>
        <p:xfrm>
          <a:off x="533400" y="457200"/>
          <a:ext cx="4286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5" imgW="1523880" imgH="406080" progId="Equation.DSMT4">
                  <p:embed/>
                </p:oleObj>
              </mc:Choice>
              <mc:Fallback>
                <p:oleObj name="Equation" r:id="rId5" imgW="1523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428625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219181"/>
              </p:ext>
            </p:extLst>
          </p:nvPr>
        </p:nvGraphicFramePr>
        <p:xfrm>
          <a:off x="228600" y="1827029"/>
          <a:ext cx="1525949" cy="67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7" imgW="571320" imgH="253800" progId="Equation.DSMT4">
                  <p:embed/>
                </p:oleObj>
              </mc:Choice>
              <mc:Fallback>
                <p:oleObj name="Equation" r:id="rId7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27029"/>
                        <a:ext cx="1525949" cy="6771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16204"/>
              </p:ext>
            </p:extLst>
          </p:nvPr>
        </p:nvGraphicFramePr>
        <p:xfrm>
          <a:off x="1766581" y="1725255"/>
          <a:ext cx="1828800" cy="746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9" imgW="685800" imgH="279360" progId="Equation.DSMT4">
                  <p:embed/>
                </p:oleObj>
              </mc:Choice>
              <mc:Fallback>
                <p:oleObj name="Equation" r:id="rId9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581" y="1725255"/>
                        <a:ext cx="1828800" cy="7460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966542"/>
              </p:ext>
            </p:extLst>
          </p:nvPr>
        </p:nvGraphicFramePr>
        <p:xfrm>
          <a:off x="1813671" y="2415226"/>
          <a:ext cx="1817704" cy="109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Equation" r:id="rId11" imgW="863280" imgH="520560" progId="Equation.DSMT4">
                  <p:embed/>
                </p:oleObj>
              </mc:Choice>
              <mc:Fallback>
                <p:oleObj name="Equation" r:id="rId11" imgW="863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3671" y="2415226"/>
                        <a:ext cx="1817704" cy="1097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927328"/>
              </p:ext>
            </p:extLst>
          </p:nvPr>
        </p:nvGraphicFramePr>
        <p:xfrm>
          <a:off x="1778000" y="3482975"/>
          <a:ext cx="16240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13" imgW="634680" imgH="330120" progId="Equation.DSMT4">
                  <p:embed/>
                </p:oleObj>
              </mc:Choice>
              <mc:Fallback>
                <p:oleObj name="Equation" r:id="rId13" imgW="634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78000" y="3482975"/>
                        <a:ext cx="1624013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30499"/>
              </p:ext>
            </p:extLst>
          </p:nvPr>
        </p:nvGraphicFramePr>
        <p:xfrm>
          <a:off x="1777810" y="4549353"/>
          <a:ext cx="14620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15" imgW="571320" imgH="228600" progId="Equation.DSMT4">
                  <p:embed/>
                </p:oleObj>
              </mc:Choice>
              <mc:Fallback>
                <p:oleObj name="Equation" r:id="rId15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77810" y="4549353"/>
                        <a:ext cx="146208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31764"/>
              </p:ext>
            </p:extLst>
          </p:nvPr>
        </p:nvGraphicFramePr>
        <p:xfrm>
          <a:off x="788988" y="5486400"/>
          <a:ext cx="20462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17" imgW="545760" imgH="203040" progId="Equation.DSMT4">
                  <p:embed/>
                </p:oleObj>
              </mc:Choice>
              <mc:Fallback>
                <p:oleObj name="Equation" r:id="rId17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8988" y="5486400"/>
                        <a:ext cx="204628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" name="Ink 2"/>
              <p14:cNvContentPartPr/>
              <p14:nvPr/>
            </p14:nvContentPartPr>
            <p14:xfrm>
              <a:off x="7166160" y="227520"/>
              <a:ext cx="1712520" cy="562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5160" y="218160"/>
                <a:ext cx="8998920" cy="532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1" name="Ink 20"/>
              <p14:cNvContentPartPr/>
              <p14:nvPr/>
            </p14:nvContentPartPr>
            <p14:xfrm>
              <a:off x="7485120" y="952560"/>
              <a:ext cx="1569600" cy="603360"/>
            </p14:xfrm>
          </p:contentPart>
        </mc:Choice>
        <mc:Fallback>
          <p:pic>
            <p:nvPicPr>
              <p:cNvPr id="21" name="Ink 20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475760" y="943200"/>
                <a:ext cx="1588320" cy="62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2" name="Ink 21"/>
              <p14:cNvContentPartPr/>
              <p14:nvPr/>
            </p14:nvContentPartPr>
            <p14:xfrm>
              <a:off x="74520" y="3251880"/>
              <a:ext cx="1661400" cy="645120"/>
            </p14:xfrm>
          </p:contentPart>
        </mc:Choice>
        <mc:Fallback>
          <p:pic>
            <p:nvPicPr>
              <p:cNvPr id="22" name="Ink 21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5160" y="3242520"/>
                <a:ext cx="1680120" cy="66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3" name="Ink 22"/>
              <p14:cNvContentPartPr/>
              <p14:nvPr/>
            </p14:nvContentPartPr>
            <p14:xfrm>
              <a:off x="336600" y="4956840"/>
              <a:ext cx="1649880" cy="574920"/>
            </p14:xfrm>
          </p:contentPart>
        </mc:Choice>
        <mc:Fallback>
          <p:pic>
            <p:nvPicPr>
              <p:cNvPr id="23" name="Ink 22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327240" y="4947480"/>
                <a:ext cx="1668600" cy="59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37" name="Ink 36"/>
              <p14:cNvContentPartPr/>
              <p14:nvPr/>
            </p14:nvContentPartPr>
            <p14:xfrm>
              <a:off x="6115320" y="923760"/>
              <a:ext cx="1402920" cy="791280"/>
            </p14:xfrm>
          </p:contentPart>
        </mc:Choice>
        <mc:Fallback>
          <p:pic>
            <p:nvPicPr>
              <p:cNvPr id="37" name="Ink 36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05960" y="914400"/>
                <a:ext cx="1421640" cy="810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413282"/>
              </p:ext>
            </p:extLst>
          </p:nvPr>
        </p:nvGraphicFramePr>
        <p:xfrm>
          <a:off x="4573588" y="1819275"/>
          <a:ext cx="14922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49" imgW="558720" imgH="253800" progId="Equation.DSMT4">
                  <p:embed/>
                </p:oleObj>
              </mc:Choice>
              <mc:Fallback>
                <p:oleObj name="Equation" r:id="rId49" imgW="558720" imgH="2538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1819275"/>
                        <a:ext cx="1492250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569012"/>
              </p:ext>
            </p:extLst>
          </p:nvPr>
        </p:nvGraphicFramePr>
        <p:xfrm>
          <a:off x="6065838" y="1698926"/>
          <a:ext cx="23701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51" imgW="888840" imgH="279360" progId="Equation.DSMT4">
                  <p:embed/>
                </p:oleObj>
              </mc:Choice>
              <mc:Fallback>
                <p:oleObj name="Equation" r:id="rId51" imgW="888840" imgH="2793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1698926"/>
                        <a:ext cx="2370138" cy="746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120803"/>
              </p:ext>
            </p:extLst>
          </p:nvPr>
        </p:nvGraphicFramePr>
        <p:xfrm>
          <a:off x="4390231" y="2646142"/>
          <a:ext cx="14303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name="Equation" r:id="rId53" imgW="558720" imgH="177480" progId="Equation.DSMT4">
                  <p:embed/>
                </p:oleObj>
              </mc:Choice>
              <mc:Fallback>
                <p:oleObj name="Equation" r:id="rId53" imgW="55872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390231" y="2646142"/>
                        <a:ext cx="14303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869853"/>
              </p:ext>
            </p:extLst>
          </p:nvPr>
        </p:nvGraphicFramePr>
        <p:xfrm>
          <a:off x="4898230" y="3170247"/>
          <a:ext cx="911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name="Equation" r:id="rId55" imgW="355320" imgH="177480" progId="Equation.DSMT4">
                  <p:embed/>
                </p:oleObj>
              </mc:Choice>
              <mc:Fallback>
                <p:oleObj name="Equation" r:id="rId55" imgW="35532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4898230" y="3170247"/>
                        <a:ext cx="911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532638"/>
              </p:ext>
            </p:extLst>
          </p:nvPr>
        </p:nvGraphicFramePr>
        <p:xfrm>
          <a:off x="6400800" y="2586047"/>
          <a:ext cx="2276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name="Equation" r:id="rId57" imgW="888840" imgH="228600" progId="Equation.DSMT4">
                  <p:embed/>
                </p:oleObj>
              </mc:Choice>
              <mc:Fallback>
                <p:oleObj name="Equation" r:id="rId57" imgW="888840" imgH="2286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6400800" y="2586047"/>
                        <a:ext cx="22764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418758"/>
              </p:ext>
            </p:extLst>
          </p:nvPr>
        </p:nvGraphicFramePr>
        <p:xfrm>
          <a:off x="6895971" y="3170247"/>
          <a:ext cx="1725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59" imgW="672840" imgH="228600" progId="Equation.DSMT4">
                  <p:embed/>
                </p:oleObj>
              </mc:Choice>
              <mc:Fallback>
                <p:oleObj name="Equation" r:id="rId59" imgW="672840" imgH="2286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6895971" y="3170247"/>
                        <a:ext cx="172561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70162"/>
              </p:ext>
            </p:extLst>
          </p:nvPr>
        </p:nvGraphicFramePr>
        <p:xfrm>
          <a:off x="7030157" y="3844909"/>
          <a:ext cx="15954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61" imgW="622080" imgH="177480" progId="Equation.DSMT4">
                  <p:embed/>
                </p:oleObj>
              </mc:Choice>
              <mc:Fallback>
                <p:oleObj name="Equation" r:id="rId61" imgW="62208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030157" y="3844909"/>
                        <a:ext cx="1595438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57484"/>
              </p:ext>
            </p:extLst>
          </p:nvPr>
        </p:nvGraphicFramePr>
        <p:xfrm>
          <a:off x="7351584" y="4388636"/>
          <a:ext cx="1270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63" imgW="495000" imgH="177480" progId="Equation.DSMT4">
                  <p:embed/>
                </p:oleObj>
              </mc:Choice>
              <mc:Fallback>
                <p:oleObj name="Equation" r:id="rId63" imgW="495000" imgH="177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351584" y="4388636"/>
                        <a:ext cx="127000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9419"/>
              </p:ext>
            </p:extLst>
          </p:nvPr>
        </p:nvGraphicFramePr>
        <p:xfrm>
          <a:off x="7353300" y="4830763"/>
          <a:ext cx="13033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65" imgW="507960" imgH="177480" progId="Equation.DSMT4">
                  <p:embed/>
                </p:oleObj>
              </mc:Choice>
              <mc:Fallback>
                <p:oleObj name="Equation" r:id="rId65" imgW="50796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353300" y="4830763"/>
                        <a:ext cx="1303338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61559"/>
              </p:ext>
            </p:extLst>
          </p:nvPr>
        </p:nvGraphicFramePr>
        <p:xfrm>
          <a:off x="5369082" y="5486400"/>
          <a:ext cx="26622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Equation" r:id="rId67" imgW="711000" imgH="203040" progId="Equation.DSMT4">
                  <p:embed/>
                </p:oleObj>
              </mc:Choice>
              <mc:Fallback>
                <p:oleObj name="Equation" r:id="rId67" imgW="71100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5369082" y="5486400"/>
                        <a:ext cx="266223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49" name="Ink 48"/>
              <p14:cNvContentPartPr/>
              <p14:nvPr/>
            </p14:nvContentPartPr>
            <p14:xfrm>
              <a:off x="4683240" y="4329000"/>
              <a:ext cx="1626120" cy="645120"/>
            </p14:xfrm>
          </p:contentPart>
        </mc:Choice>
        <mc:Fallback>
          <p:pic>
            <p:nvPicPr>
              <p:cNvPr id="49" name="Ink 48"/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4673880" y="4319640"/>
                <a:ext cx="1644840" cy="66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50" name="Ink 49"/>
              <p14:cNvContentPartPr/>
              <p14:nvPr/>
            </p14:nvContentPartPr>
            <p14:xfrm>
              <a:off x="4082040" y="3593520"/>
              <a:ext cx="2891160" cy="1787760"/>
            </p14:xfrm>
          </p:contentPart>
        </mc:Choice>
        <mc:Fallback>
          <p:pic>
            <p:nvPicPr>
              <p:cNvPr id="50" name="Ink 49"/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072680" y="3584160"/>
                <a:ext cx="2909880" cy="180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53" name="Ink 52"/>
              <p14:cNvContentPartPr/>
              <p14:nvPr/>
            </p14:nvContentPartPr>
            <p14:xfrm>
              <a:off x="4191544" y="4446097"/>
              <a:ext cx="281880" cy="414000"/>
            </p14:xfrm>
          </p:contentPart>
        </mc:Choice>
        <mc:Fallback>
          <p:pic>
            <p:nvPicPr>
              <p:cNvPr id="53" name="Ink 52"/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179664" y="4434217"/>
                <a:ext cx="305640" cy="43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5">
            <p14:nvContentPartPr>
              <p14:cNvPr id="54" name="Ink 53"/>
              <p14:cNvContentPartPr/>
              <p14:nvPr/>
            </p14:nvContentPartPr>
            <p14:xfrm>
              <a:off x="4965707" y="3628647"/>
              <a:ext cx="281880" cy="414000"/>
            </p14:xfrm>
          </p:contentPart>
        </mc:Choice>
        <mc:Fallback>
          <p:pic>
            <p:nvPicPr>
              <p:cNvPr id="54" name="Ink 53"/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953827" y="3616767"/>
                <a:ext cx="305640" cy="437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929698"/>
              </p:ext>
            </p:extLst>
          </p:nvPr>
        </p:nvGraphicFramePr>
        <p:xfrm>
          <a:off x="381000" y="995413"/>
          <a:ext cx="3279775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3" imgW="825480" imgH="876240" progId="Equation.DSMT4">
                  <p:embed/>
                </p:oleObj>
              </mc:Choice>
              <mc:Fallback>
                <p:oleObj name="Equation" r:id="rId3" imgW="82548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5413"/>
                        <a:ext cx="3279775" cy="348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702756"/>
              </p:ext>
            </p:extLst>
          </p:nvPr>
        </p:nvGraphicFramePr>
        <p:xfrm>
          <a:off x="188313" y="146100"/>
          <a:ext cx="392807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5" imgW="939600" imgH="203040" progId="Equation.DSMT4">
                  <p:embed/>
                </p:oleObj>
              </mc:Choice>
              <mc:Fallback>
                <p:oleObj name="Equation" r:id="rId5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313" y="146100"/>
                        <a:ext cx="3928073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0082"/>
              </p:ext>
            </p:extLst>
          </p:nvPr>
        </p:nvGraphicFramePr>
        <p:xfrm>
          <a:off x="4083852" y="1269820"/>
          <a:ext cx="21018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852" y="1269820"/>
                        <a:ext cx="2101850" cy="677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07956"/>
              </p:ext>
            </p:extLst>
          </p:nvPr>
        </p:nvGraphicFramePr>
        <p:xfrm>
          <a:off x="6209665" y="896757"/>
          <a:ext cx="2676525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9" imgW="1002960" imgH="533160" progId="Equation.DSMT4">
                  <p:embed/>
                </p:oleObj>
              </mc:Choice>
              <mc:Fallback>
                <p:oleObj name="Equation" r:id="rId9" imgW="1002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665" y="896757"/>
                        <a:ext cx="2676525" cy="1423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69767"/>
              </p:ext>
            </p:extLst>
          </p:nvPr>
        </p:nvGraphicFramePr>
        <p:xfrm>
          <a:off x="6362700" y="2362200"/>
          <a:ext cx="237172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1" imgW="888840" imgH="533160" progId="Equation.DSMT4">
                  <p:embed/>
                </p:oleObj>
              </mc:Choice>
              <mc:Fallback>
                <p:oleObj name="Equation" r:id="rId11" imgW="8888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2362200"/>
                        <a:ext cx="2371725" cy="1423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134192"/>
              </p:ext>
            </p:extLst>
          </p:nvPr>
        </p:nvGraphicFramePr>
        <p:xfrm>
          <a:off x="6362700" y="3918794"/>
          <a:ext cx="165893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3" imgW="622080" imgH="419040" progId="Equation.DSMT4">
                  <p:embed/>
                </p:oleObj>
              </mc:Choice>
              <mc:Fallback>
                <p:oleObj name="Equation" r:id="rId13" imgW="622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918794"/>
                        <a:ext cx="1658938" cy="1119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393493"/>
              </p:ext>
            </p:extLst>
          </p:nvPr>
        </p:nvGraphicFramePr>
        <p:xfrm>
          <a:off x="6364797" y="5170587"/>
          <a:ext cx="138747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5" imgW="520560" imgH="419040" progId="Equation.DSMT4">
                  <p:embed/>
                </p:oleObj>
              </mc:Choice>
              <mc:Fallback>
                <p:oleObj name="Equation" r:id="rId15" imgW="520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797" y="5170587"/>
                        <a:ext cx="1387475" cy="1119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97498"/>
              </p:ext>
            </p:extLst>
          </p:nvPr>
        </p:nvGraphicFramePr>
        <p:xfrm>
          <a:off x="188313" y="6066692"/>
          <a:ext cx="599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7" imgW="1600200" imgH="203040" progId="Equation.DSMT4">
                  <p:embed/>
                </p:oleObj>
              </mc:Choice>
              <mc:Fallback>
                <p:oleObj name="Equation" r:id="rId17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8313" y="6066692"/>
                        <a:ext cx="5994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" name="Ink 2"/>
              <p14:cNvContentPartPr/>
              <p14:nvPr/>
            </p14:nvContentPartPr>
            <p14:xfrm>
              <a:off x="3228840" y="829440"/>
              <a:ext cx="2953800" cy="5854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78920" y="820080"/>
                <a:ext cx="7705800" cy="587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4" name="Ink 13"/>
              <p14:cNvContentPartPr/>
              <p14:nvPr/>
            </p14:nvContentPartPr>
            <p14:xfrm>
              <a:off x="3632040" y="2402640"/>
              <a:ext cx="1807560" cy="53676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622680" y="2393280"/>
                <a:ext cx="1826280" cy="55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5" name="Ink 14"/>
              <p14:cNvContentPartPr/>
              <p14:nvPr/>
            </p14:nvContentPartPr>
            <p14:xfrm>
              <a:off x="2802960" y="3786120"/>
              <a:ext cx="1715400" cy="44064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793600" y="3776760"/>
                <a:ext cx="1734120" cy="45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6" name="Ink 15"/>
              <p14:cNvContentPartPr/>
              <p14:nvPr/>
            </p14:nvContentPartPr>
            <p14:xfrm>
              <a:off x="3726720" y="4735080"/>
              <a:ext cx="2453760" cy="571320"/>
            </p14:xfrm>
          </p:contentPart>
        </mc:Choice>
        <mc:Fallback>
          <p:pic>
            <p:nvPicPr>
              <p:cNvPr id="16" name="Ink 15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717360" y="4725720"/>
                <a:ext cx="2472480" cy="59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7" name="Ink 16"/>
              <p14:cNvContentPartPr/>
              <p14:nvPr/>
            </p14:nvContentPartPr>
            <p14:xfrm>
              <a:off x="188280" y="5449320"/>
              <a:ext cx="2629080" cy="645120"/>
            </p14:xfrm>
          </p:contentPart>
        </mc:Choice>
        <mc:Fallback>
          <p:pic>
            <p:nvPicPr>
              <p:cNvPr id="17" name="Ink 16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78920" y="5439960"/>
                <a:ext cx="2647800" cy="66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8" name="Ink 17"/>
              <p14:cNvContentPartPr/>
              <p14:nvPr/>
            </p14:nvContentPartPr>
            <p14:xfrm>
              <a:off x="6288120" y="4980240"/>
              <a:ext cx="1587240" cy="1360080"/>
            </p14:xfrm>
          </p:contentPart>
        </mc:Choice>
        <mc:Fallback>
          <p:pic>
            <p:nvPicPr>
              <p:cNvPr id="18" name="Ink 17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278760" y="4970880"/>
                <a:ext cx="1605960" cy="137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0" name="Ink 19"/>
              <p14:cNvContentPartPr/>
              <p14:nvPr/>
            </p14:nvContentPartPr>
            <p14:xfrm>
              <a:off x="3378780" y="4844132"/>
              <a:ext cx="281880" cy="414000"/>
            </p14:xfrm>
          </p:contentPart>
        </mc:Choice>
        <mc:Fallback>
          <p:pic>
            <p:nvPicPr>
              <p:cNvPr id="20" name="Ink 19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366900" y="4832252"/>
                <a:ext cx="305640" cy="43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2" name="Ink 21"/>
              <p14:cNvContentPartPr/>
              <p14:nvPr/>
            </p14:nvContentPartPr>
            <p14:xfrm>
              <a:off x="2858197" y="5517134"/>
              <a:ext cx="343618" cy="509492"/>
            </p14:xfrm>
          </p:contentPart>
        </mc:Choice>
        <mc:Fallback>
          <p:pic>
            <p:nvPicPr>
              <p:cNvPr id="22" name="Ink 21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846311" y="5505243"/>
                <a:ext cx="367390" cy="53327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87594"/>
              </p:ext>
            </p:extLst>
          </p:nvPr>
        </p:nvGraphicFramePr>
        <p:xfrm>
          <a:off x="381000" y="457200"/>
          <a:ext cx="83772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3733560" imgH="241200" progId="Equation.DSMT4">
                  <p:embed/>
                </p:oleObj>
              </mc:Choice>
              <mc:Fallback>
                <p:oleObj name="Equation" r:id="rId3" imgW="37335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8377238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72556"/>
              </p:ext>
            </p:extLst>
          </p:nvPr>
        </p:nvGraphicFramePr>
        <p:xfrm>
          <a:off x="838200" y="1665288"/>
          <a:ext cx="2373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65288"/>
                        <a:ext cx="23733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98683"/>
              </p:ext>
            </p:extLst>
          </p:nvPr>
        </p:nvGraphicFramePr>
        <p:xfrm>
          <a:off x="851034" y="2789238"/>
          <a:ext cx="2854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1034" y="2789238"/>
                        <a:ext cx="28543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1018440" y="3608640"/>
              <a:ext cx="2885400" cy="74736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09080" y="3599280"/>
                <a:ext cx="2904120" cy="76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1051200" y="4403880"/>
              <a:ext cx="2861640" cy="98892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41840" y="4394520"/>
                <a:ext cx="2880360" cy="100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9" name="Ink 8"/>
              <p14:cNvContentPartPr/>
              <p14:nvPr/>
            </p14:nvContentPartPr>
            <p14:xfrm>
              <a:off x="4701240" y="1009800"/>
              <a:ext cx="2885400" cy="79884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691880" y="1000440"/>
                <a:ext cx="2904120" cy="81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0" name="Ink 9"/>
              <p14:cNvContentPartPr/>
              <p14:nvPr/>
            </p14:nvContentPartPr>
            <p14:xfrm>
              <a:off x="4906440" y="1806480"/>
              <a:ext cx="2638440" cy="86292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897080" y="1797120"/>
                <a:ext cx="2657160" cy="88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4778640" y="2670840"/>
              <a:ext cx="3061080" cy="99000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769280" y="2661480"/>
                <a:ext cx="3079800" cy="100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2" name="Ink 11"/>
              <p14:cNvContentPartPr/>
              <p14:nvPr/>
            </p14:nvContentPartPr>
            <p14:xfrm>
              <a:off x="4971960" y="3602160"/>
              <a:ext cx="2826000" cy="102024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962600" y="3592800"/>
                <a:ext cx="2844720" cy="103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" name="Ink 2"/>
              <p14:cNvContentPartPr/>
              <p14:nvPr/>
            </p14:nvContentPartPr>
            <p14:xfrm>
              <a:off x="4299480" y="4392360"/>
              <a:ext cx="3272400" cy="24570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290120" y="4383000"/>
                <a:ext cx="3291120" cy="247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4" name="Ink 13"/>
              <p14:cNvContentPartPr/>
              <p14:nvPr/>
            </p14:nvContentPartPr>
            <p14:xfrm>
              <a:off x="4770983" y="4915431"/>
              <a:ext cx="1908720" cy="50292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761623" y="4906071"/>
                <a:ext cx="1927440" cy="52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5" name="Ink 14"/>
              <p14:cNvContentPartPr/>
              <p14:nvPr/>
            </p14:nvContentPartPr>
            <p14:xfrm>
              <a:off x="4893023" y="5587191"/>
              <a:ext cx="2337840" cy="86292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883663" y="5577831"/>
                <a:ext cx="2356560" cy="881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143000" y="533400"/>
            <a:ext cx="6858000" cy="2387600"/>
          </a:xfrm>
        </p:spPr>
        <p:txBody>
          <a:bodyPr>
            <a:normAutofit/>
          </a:bodyPr>
          <a:lstStyle/>
          <a:p>
            <a:r>
              <a:rPr lang="en-US" sz="11500" dirty="0" smtClean="0"/>
              <a:t>Homework</a:t>
            </a:r>
            <a:endParaRPr lang="en-US" sz="115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143000" y="3352800"/>
            <a:ext cx="6858000" cy="1655762"/>
          </a:xfrm>
        </p:spPr>
        <p:txBody>
          <a:bodyPr>
            <a:normAutofit/>
          </a:bodyPr>
          <a:lstStyle/>
          <a:p>
            <a:r>
              <a:rPr lang="nn-NO" sz="4800" dirty="0"/>
              <a:t>pg </a:t>
            </a:r>
            <a:r>
              <a:rPr lang="nn-NO" sz="4800" dirty="0">
                <a:solidFill>
                  <a:srgbClr val="FF0000"/>
                </a:solidFill>
              </a:rPr>
              <a:t>219</a:t>
            </a:r>
            <a:r>
              <a:rPr lang="nn-NO" sz="4800" dirty="0"/>
              <a:t> </a:t>
            </a:r>
            <a:r>
              <a:rPr lang="nn-NO" sz="4800" dirty="0" smtClean="0"/>
              <a:t>#7,10,20,29,31,33,41,43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1442857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143000" y="533400"/>
            <a:ext cx="6858000" cy="2387600"/>
          </a:xfrm>
        </p:spPr>
        <p:txBody>
          <a:bodyPr>
            <a:normAutofit/>
          </a:bodyPr>
          <a:lstStyle/>
          <a:p>
            <a:r>
              <a:rPr lang="en-US" sz="11500" dirty="0" smtClean="0"/>
              <a:t>Homework</a:t>
            </a:r>
            <a:endParaRPr lang="en-US" sz="115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143000" y="3352800"/>
            <a:ext cx="6858000" cy="1655762"/>
          </a:xfrm>
        </p:spPr>
        <p:txBody>
          <a:bodyPr>
            <a:normAutofit/>
          </a:bodyPr>
          <a:lstStyle/>
          <a:p>
            <a:r>
              <a:rPr lang="nn-NO" sz="4800" dirty="0"/>
              <a:t>pg </a:t>
            </a:r>
            <a:r>
              <a:rPr lang="nn-NO" sz="4800" dirty="0">
                <a:solidFill>
                  <a:srgbClr val="FF0000"/>
                </a:solidFill>
              </a:rPr>
              <a:t>219</a:t>
            </a:r>
            <a:r>
              <a:rPr lang="nn-NO" sz="4800" dirty="0"/>
              <a:t> #1-9 odd, 17-37 odd, 41, 45-50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0379986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12</TotalTime>
  <Words>19</Words>
  <Application>Microsoft Office PowerPoint</Application>
  <PresentationFormat>On-screen Show (4:3)</PresentationFormat>
  <Paragraphs>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Office Theme</vt:lpstr>
      <vt:lpstr>MathType 6.0 Equation</vt:lpstr>
      <vt:lpstr>Equation</vt:lpstr>
      <vt:lpstr>2.7 Composite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</vt:lpstr>
      <vt:lpstr>Homework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7 Combining Functions</dc:title>
  <dc:creator>garciak</dc:creator>
  <cp:lastModifiedBy>Reaves, Nathan</cp:lastModifiedBy>
  <cp:revision>31</cp:revision>
  <cp:lastPrinted>2017-09-19T13:12:15Z</cp:lastPrinted>
  <dcterms:created xsi:type="dcterms:W3CDTF">2012-01-17T16:12:38Z</dcterms:created>
  <dcterms:modified xsi:type="dcterms:W3CDTF">2018-09-12T17:54:55Z</dcterms:modified>
</cp:coreProperties>
</file>